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6" r:id="rId2"/>
    <p:sldId id="356" r:id="rId3"/>
    <p:sldId id="264" r:id="rId4"/>
    <p:sldId id="266" r:id="rId5"/>
    <p:sldId id="268" r:id="rId6"/>
    <p:sldId id="269" r:id="rId7"/>
    <p:sldId id="270" r:id="rId8"/>
    <p:sldId id="267" r:id="rId9"/>
    <p:sldId id="271" r:id="rId10"/>
    <p:sldId id="273" r:id="rId11"/>
    <p:sldId id="275" r:id="rId12"/>
    <p:sldId id="276" r:id="rId13"/>
    <p:sldId id="274" r:id="rId14"/>
    <p:sldId id="277" r:id="rId15"/>
    <p:sldId id="278" r:id="rId16"/>
    <p:sldId id="351" r:id="rId17"/>
    <p:sldId id="352" r:id="rId18"/>
    <p:sldId id="353" r:id="rId19"/>
    <p:sldId id="354" r:id="rId20"/>
    <p:sldId id="355" r:id="rId21"/>
    <p:sldId id="357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1590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fd92e35b7bb7e79c" providerId="LiveId" clId="{AC8398DB-6832-484B-9DF6-29A3E5469110}"/>
    <pc:docChg chg="custSel addSld delSld modSld">
      <pc:chgData name="" userId="fd92e35b7bb7e79c" providerId="LiveId" clId="{AC8398DB-6832-484B-9DF6-29A3E5469110}" dt="2023-01-08T07:48:04.981" v="432" actId="1076"/>
      <pc:docMkLst>
        <pc:docMk/>
      </pc:docMkLst>
      <pc:sldChg chg="del">
        <pc:chgData name="" userId="fd92e35b7bb7e79c" providerId="LiveId" clId="{AC8398DB-6832-484B-9DF6-29A3E5469110}" dt="2023-01-08T07:34:55.403" v="262" actId="2696"/>
        <pc:sldMkLst>
          <pc:docMk/>
          <pc:sldMk cId="39026772" sldId="259"/>
        </pc:sldMkLst>
      </pc:sldChg>
      <pc:sldChg chg="del">
        <pc:chgData name="" userId="fd92e35b7bb7e79c" providerId="LiveId" clId="{AC8398DB-6832-484B-9DF6-29A3E5469110}" dt="2023-01-08T07:09:19.469" v="75" actId="2696"/>
        <pc:sldMkLst>
          <pc:docMk/>
          <pc:sldMk cId="2817547958" sldId="260"/>
        </pc:sldMkLst>
      </pc:sldChg>
      <pc:sldChg chg="del">
        <pc:chgData name="" userId="fd92e35b7bb7e79c" providerId="LiveId" clId="{AC8398DB-6832-484B-9DF6-29A3E5469110}" dt="2023-01-08T07:34:57.262" v="263" actId="2696"/>
        <pc:sldMkLst>
          <pc:docMk/>
          <pc:sldMk cId="2544112640" sldId="263"/>
        </pc:sldMkLst>
      </pc:sldChg>
      <pc:sldChg chg="addSp delSp modSp">
        <pc:chgData name="" userId="fd92e35b7bb7e79c" providerId="LiveId" clId="{AC8398DB-6832-484B-9DF6-29A3E5469110}" dt="2023-01-08T07:04:50.728" v="74" actId="6549"/>
        <pc:sldMkLst>
          <pc:docMk/>
          <pc:sldMk cId="3784261976" sldId="278"/>
        </pc:sldMkLst>
        <pc:spChg chg="add mod">
          <ac:chgData name="" userId="fd92e35b7bb7e79c" providerId="LiveId" clId="{AC8398DB-6832-484B-9DF6-29A3E5469110}" dt="2023-01-08T07:03:11.771" v="10" actId="20577"/>
          <ac:spMkLst>
            <pc:docMk/>
            <pc:sldMk cId="3784261976" sldId="278"/>
            <ac:spMk id="4" creationId="{15E27312-B59E-47A6-8C10-9C3143ADC86A}"/>
          </ac:spMkLst>
        </pc:spChg>
        <pc:spChg chg="add mod">
          <ac:chgData name="" userId="fd92e35b7bb7e79c" providerId="LiveId" clId="{AC8398DB-6832-484B-9DF6-29A3E5469110}" dt="2023-01-08T07:03:23.067" v="18" actId="20577"/>
          <ac:spMkLst>
            <pc:docMk/>
            <pc:sldMk cId="3784261976" sldId="278"/>
            <ac:spMk id="5" creationId="{44AD973D-9776-4D8A-842F-DE917DE5EC71}"/>
          </ac:spMkLst>
        </pc:spChg>
        <pc:spChg chg="add del mod">
          <ac:chgData name="" userId="fd92e35b7bb7e79c" providerId="LiveId" clId="{AC8398DB-6832-484B-9DF6-29A3E5469110}" dt="2023-01-08T07:03:32.153" v="20" actId="767"/>
          <ac:spMkLst>
            <pc:docMk/>
            <pc:sldMk cId="3784261976" sldId="278"/>
            <ac:spMk id="6" creationId="{7F6A220A-CD9E-4DDE-B7A5-E5B904FE6D18}"/>
          </ac:spMkLst>
        </pc:spChg>
        <pc:spChg chg="add mod">
          <ac:chgData name="" userId="fd92e35b7bb7e79c" providerId="LiveId" clId="{AC8398DB-6832-484B-9DF6-29A3E5469110}" dt="2023-01-08T07:03:59.103" v="27" actId="1076"/>
          <ac:spMkLst>
            <pc:docMk/>
            <pc:sldMk cId="3784261976" sldId="278"/>
            <ac:spMk id="7" creationId="{6D73E823-887C-4DE4-8267-B4F2E773E53B}"/>
          </ac:spMkLst>
        </pc:spChg>
        <pc:spChg chg="mod">
          <ac:chgData name="" userId="fd92e35b7bb7e79c" providerId="LiveId" clId="{AC8398DB-6832-484B-9DF6-29A3E5469110}" dt="2023-01-08T07:04:50.728" v="74" actId="6549"/>
          <ac:spMkLst>
            <pc:docMk/>
            <pc:sldMk cId="3784261976" sldId="278"/>
            <ac:spMk id="10" creationId="{97E06587-89CF-47D0-A777-F88CAB13EE0D}"/>
          </ac:spMkLst>
        </pc:spChg>
        <pc:graphicFrameChg chg="del">
          <ac:chgData name="" userId="fd92e35b7bb7e79c" providerId="LiveId" clId="{AC8398DB-6832-484B-9DF6-29A3E5469110}" dt="2023-01-08T06:51:47.327" v="0" actId="478"/>
          <ac:graphicFrameMkLst>
            <pc:docMk/>
            <pc:sldMk cId="3784261976" sldId="278"/>
            <ac:graphicFrameMk id="9" creationId="{2BC22A02-898E-4211-AAAA-45FDB6D7FC4B}"/>
          </ac:graphicFrameMkLst>
        </pc:graphicFrameChg>
        <pc:picChg chg="add mod">
          <ac:chgData name="" userId="fd92e35b7bb7e79c" providerId="LiveId" clId="{AC8398DB-6832-484B-9DF6-29A3E5469110}" dt="2023-01-08T07:02:41.087" v="2" actId="1076"/>
          <ac:picMkLst>
            <pc:docMk/>
            <pc:sldMk cId="3784261976" sldId="278"/>
            <ac:picMk id="3" creationId="{2DC56E1F-FD1B-41A2-A038-06CF828F5963}"/>
          </ac:picMkLst>
        </pc:picChg>
      </pc:sldChg>
      <pc:sldChg chg="del">
        <pc:chgData name="" userId="fd92e35b7bb7e79c" providerId="LiveId" clId="{AC8398DB-6832-484B-9DF6-29A3E5469110}" dt="2023-01-08T07:09:22.995" v="76" actId="2696"/>
        <pc:sldMkLst>
          <pc:docMk/>
          <pc:sldMk cId="629504130" sldId="280"/>
        </pc:sldMkLst>
      </pc:sldChg>
      <pc:sldChg chg="del">
        <pc:chgData name="" userId="fd92e35b7bb7e79c" providerId="LiveId" clId="{AC8398DB-6832-484B-9DF6-29A3E5469110}" dt="2023-01-08T07:34:58.633" v="264" actId="2696"/>
        <pc:sldMkLst>
          <pc:docMk/>
          <pc:sldMk cId="687271699" sldId="287"/>
        </pc:sldMkLst>
      </pc:sldChg>
      <pc:sldChg chg="del">
        <pc:chgData name="" userId="fd92e35b7bb7e79c" providerId="LiveId" clId="{AC8398DB-6832-484B-9DF6-29A3E5469110}" dt="2023-01-08T07:35:00.234" v="265" actId="2696"/>
        <pc:sldMkLst>
          <pc:docMk/>
          <pc:sldMk cId="3874896278" sldId="288"/>
        </pc:sldMkLst>
      </pc:sldChg>
      <pc:sldChg chg="del">
        <pc:chgData name="" userId="fd92e35b7bb7e79c" providerId="LiveId" clId="{AC8398DB-6832-484B-9DF6-29A3E5469110}" dt="2023-01-08T07:35:01.525" v="266" actId="2696"/>
        <pc:sldMkLst>
          <pc:docMk/>
          <pc:sldMk cId="2130010323" sldId="289"/>
        </pc:sldMkLst>
      </pc:sldChg>
      <pc:sldChg chg="del">
        <pc:chgData name="" userId="fd92e35b7bb7e79c" providerId="LiveId" clId="{AC8398DB-6832-484B-9DF6-29A3E5469110}" dt="2023-01-08T07:35:08.439" v="273" actId="2696"/>
        <pc:sldMkLst>
          <pc:docMk/>
          <pc:sldMk cId="3409188098" sldId="291"/>
        </pc:sldMkLst>
      </pc:sldChg>
      <pc:sldChg chg="del">
        <pc:chgData name="" userId="fd92e35b7bb7e79c" providerId="LiveId" clId="{AC8398DB-6832-484B-9DF6-29A3E5469110}" dt="2023-01-08T07:35:03.011" v="267" actId="2696"/>
        <pc:sldMkLst>
          <pc:docMk/>
          <pc:sldMk cId="4143979111" sldId="319"/>
        </pc:sldMkLst>
      </pc:sldChg>
      <pc:sldChg chg="del">
        <pc:chgData name="" userId="fd92e35b7bb7e79c" providerId="LiveId" clId="{AC8398DB-6832-484B-9DF6-29A3E5469110}" dt="2023-01-08T07:35:06.376" v="271" actId="2696"/>
        <pc:sldMkLst>
          <pc:docMk/>
          <pc:sldMk cId="1946054693" sldId="323"/>
        </pc:sldMkLst>
      </pc:sldChg>
      <pc:sldChg chg="del">
        <pc:chgData name="" userId="fd92e35b7bb7e79c" providerId="LiveId" clId="{AC8398DB-6832-484B-9DF6-29A3E5469110}" dt="2023-01-08T07:35:07.446" v="272" actId="2696"/>
        <pc:sldMkLst>
          <pc:docMk/>
          <pc:sldMk cId="925725127" sldId="324"/>
        </pc:sldMkLst>
      </pc:sldChg>
      <pc:sldChg chg="del">
        <pc:chgData name="" userId="fd92e35b7bb7e79c" providerId="LiveId" clId="{AC8398DB-6832-484B-9DF6-29A3E5469110}" dt="2023-01-08T07:35:04.169" v="268" actId="2696"/>
        <pc:sldMkLst>
          <pc:docMk/>
          <pc:sldMk cId="3107482122" sldId="341"/>
        </pc:sldMkLst>
      </pc:sldChg>
      <pc:sldChg chg="del">
        <pc:chgData name="" userId="fd92e35b7bb7e79c" providerId="LiveId" clId="{AC8398DB-6832-484B-9DF6-29A3E5469110}" dt="2023-01-08T07:35:05.232" v="269" actId="2696"/>
        <pc:sldMkLst>
          <pc:docMk/>
          <pc:sldMk cId="2179619371" sldId="342"/>
        </pc:sldMkLst>
      </pc:sldChg>
      <pc:sldChg chg="del">
        <pc:chgData name="" userId="fd92e35b7bb7e79c" providerId="LiveId" clId="{AC8398DB-6832-484B-9DF6-29A3E5469110}" dt="2023-01-08T07:35:10.002" v="274" actId="2696"/>
        <pc:sldMkLst>
          <pc:docMk/>
          <pc:sldMk cId="1504404729" sldId="349"/>
        </pc:sldMkLst>
      </pc:sldChg>
      <pc:sldChg chg="del">
        <pc:chgData name="" userId="fd92e35b7bb7e79c" providerId="LiveId" clId="{AC8398DB-6832-484B-9DF6-29A3E5469110}" dt="2023-01-08T07:17:24.374" v="190" actId="2696"/>
        <pc:sldMkLst>
          <pc:docMk/>
          <pc:sldMk cId="1576968873" sldId="350"/>
        </pc:sldMkLst>
      </pc:sldChg>
      <pc:sldChg chg="addSp delSp modSp">
        <pc:chgData name="" userId="fd92e35b7bb7e79c" providerId="LiveId" clId="{AC8398DB-6832-484B-9DF6-29A3E5469110}" dt="2023-01-08T07:16:23.143" v="189" actId="1076"/>
        <pc:sldMkLst>
          <pc:docMk/>
          <pc:sldMk cId="2623780455" sldId="351"/>
        </pc:sldMkLst>
        <pc:spChg chg="add del mod">
          <ac:chgData name="" userId="fd92e35b7bb7e79c" providerId="LiveId" clId="{AC8398DB-6832-484B-9DF6-29A3E5469110}" dt="2023-01-08T07:10:10.050" v="78" actId="478"/>
          <ac:spMkLst>
            <pc:docMk/>
            <pc:sldMk cId="2623780455" sldId="351"/>
            <ac:spMk id="5" creationId="{3EF59675-705A-4FA3-ACFC-FBEB46E700D0}"/>
          </ac:spMkLst>
        </pc:spChg>
        <pc:spChg chg="mod">
          <ac:chgData name="" userId="fd92e35b7bb7e79c" providerId="LiveId" clId="{AC8398DB-6832-484B-9DF6-29A3E5469110}" dt="2023-01-08T07:15:50.751" v="181" actId="1076"/>
          <ac:spMkLst>
            <pc:docMk/>
            <pc:sldMk cId="2623780455" sldId="351"/>
            <ac:spMk id="8" creationId="{150EFD4B-4721-445A-A80B-2D0458F473BB}"/>
          </ac:spMkLst>
        </pc:spChg>
        <pc:spChg chg="add mod">
          <ac:chgData name="" userId="fd92e35b7bb7e79c" providerId="LiveId" clId="{AC8398DB-6832-484B-9DF6-29A3E5469110}" dt="2023-01-08T07:12:55.974" v="159" actId="1076"/>
          <ac:spMkLst>
            <pc:docMk/>
            <pc:sldMk cId="2623780455" sldId="351"/>
            <ac:spMk id="10" creationId="{0846B14E-9D96-473E-A635-FB36E89104A2}"/>
          </ac:spMkLst>
        </pc:spChg>
        <pc:spChg chg="add mod">
          <ac:chgData name="" userId="fd92e35b7bb7e79c" providerId="LiveId" clId="{AC8398DB-6832-484B-9DF6-29A3E5469110}" dt="2023-01-08T07:15:36.854" v="179" actId="1076"/>
          <ac:spMkLst>
            <pc:docMk/>
            <pc:sldMk cId="2623780455" sldId="351"/>
            <ac:spMk id="11" creationId="{4428B3C8-3176-4418-9AF8-21413F585FBA}"/>
          </ac:spMkLst>
        </pc:spChg>
        <pc:spChg chg="add mod">
          <ac:chgData name="" userId="fd92e35b7bb7e79c" providerId="LiveId" clId="{AC8398DB-6832-484B-9DF6-29A3E5469110}" dt="2023-01-08T07:16:23.143" v="189" actId="1076"/>
          <ac:spMkLst>
            <pc:docMk/>
            <pc:sldMk cId="2623780455" sldId="351"/>
            <ac:spMk id="13" creationId="{BE7105B3-9254-4C43-850C-5C67BBBD357B}"/>
          </ac:spMkLst>
        </pc:spChg>
        <pc:picChg chg="del">
          <ac:chgData name="" userId="fd92e35b7bb7e79c" providerId="LiveId" clId="{AC8398DB-6832-484B-9DF6-29A3E5469110}" dt="2023-01-08T07:10:05.347" v="77" actId="478"/>
          <ac:picMkLst>
            <pc:docMk/>
            <pc:sldMk cId="2623780455" sldId="351"/>
            <ac:picMk id="4" creationId="{8D4F5FE2-1032-49F0-9490-8E25636453A2}"/>
          </ac:picMkLst>
        </pc:picChg>
        <pc:picChg chg="add mod">
          <ac:chgData name="" userId="fd92e35b7bb7e79c" providerId="LiveId" clId="{AC8398DB-6832-484B-9DF6-29A3E5469110}" dt="2023-01-08T07:11:18.910" v="81" actId="1076"/>
          <ac:picMkLst>
            <pc:docMk/>
            <pc:sldMk cId="2623780455" sldId="351"/>
            <ac:picMk id="9" creationId="{CB3BB6B1-D4B8-49B3-9F17-AF0AF9F59DAB}"/>
          </ac:picMkLst>
        </pc:picChg>
        <pc:picChg chg="add mod">
          <ac:chgData name="" userId="fd92e35b7bb7e79c" providerId="LiveId" clId="{AC8398DB-6832-484B-9DF6-29A3E5469110}" dt="2023-01-08T07:15:58.311" v="183" actId="14100"/>
          <ac:picMkLst>
            <pc:docMk/>
            <pc:sldMk cId="2623780455" sldId="351"/>
            <ac:picMk id="12" creationId="{BC9AF0F5-E7BB-4AE5-8E76-3F6520966D38}"/>
          </ac:picMkLst>
        </pc:picChg>
      </pc:sldChg>
      <pc:sldChg chg="addSp delSp modSp">
        <pc:chgData name="" userId="fd92e35b7bb7e79c" providerId="LiveId" clId="{AC8398DB-6832-484B-9DF6-29A3E5469110}" dt="2023-01-08T07:22:11.717" v="244" actId="255"/>
        <pc:sldMkLst>
          <pc:docMk/>
          <pc:sldMk cId="2170871523" sldId="352"/>
        </pc:sldMkLst>
        <pc:spChg chg="mod">
          <ac:chgData name="" userId="fd92e35b7bb7e79c" providerId="LiveId" clId="{AC8398DB-6832-484B-9DF6-29A3E5469110}" dt="2023-01-08T07:19:51.331" v="221" actId="20577"/>
          <ac:spMkLst>
            <pc:docMk/>
            <pc:sldMk cId="2170871523" sldId="352"/>
            <ac:spMk id="2" creationId="{DA9F8F6C-55D5-47CB-A6A9-E0453829B530}"/>
          </ac:spMkLst>
        </pc:spChg>
        <pc:spChg chg="del">
          <ac:chgData name="" userId="fd92e35b7bb7e79c" providerId="LiveId" clId="{AC8398DB-6832-484B-9DF6-29A3E5469110}" dt="2023-01-08T07:18:55.881" v="193" actId="478"/>
          <ac:spMkLst>
            <pc:docMk/>
            <pc:sldMk cId="2170871523" sldId="352"/>
            <ac:spMk id="5" creationId="{561D1B4A-F976-4BA8-B1A7-8E81B1CAD9C8}"/>
          </ac:spMkLst>
        </pc:spChg>
        <pc:spChg chg="del">
          <ac:chgData name="" userId="fd92e35b7bb7e79c" providerId="LiveId" clId="{AC8398DB-6832-484B-9DF6-29A3E5469110}" dt="2023-01-08T07:18:53.729" v="192" actId="478"/>
          <ac:spMkLst>
            <pc:docMk/>
            <pc:sldMk cId="2170871523" sldId="352"/>
            <ac:spMk id="6" creationId="{4BD8B24D-A7A7-421C-8FFA-58CD9554A73F}"/>
          </ac:spMkLst>
        </pc:spChg>
        <pc:spChg chg="mod">
          <ac:chgData name="" userId="fd92e35b7bb7e79c" providerId="LiveId" clId="{AC8398DB-6832-484B-9DF6-29A3E5469110}" dt="2023-01-08T07:19:29.502" v="202" actId="1076"/>
          <ac:spMkLst>
            <pc:docMk/>
            <pc:sldMk cId="2170871523" sldId="352"/>
            <ac:spMk id="7" creationId="{FFD8CBBB-D402-4163-B1C1-E49BB933EEF7}"/>
          </ac:spMkLst>
        </pc:spChg>
        <pc:spChg chg="mod">
          <ac:chgData name="" userId="fd92e35b7bb7e79c" providerId="LiveId" clId="{AC8398DB-6832-484B-9DF6-29A3E5469110}" dt="2023-01-08T07:19:21.174" v="199" actId="1076"/>
          <ac:spMkLst>
            <pc:docMk/>
            <pc:sldMk cId="2170871523" sldId="352"/>
            <ac:spMk id="9" creationId="{6B9ABE2C-60C3-4F63-871C-98BE770186CD}"/>
          </ac:spMkLst>
        </pc:spChg>
        <pc:spChg chg="add mod">
          <ac:chgData name="" userId="fd92e35b7bb7e79c" providerId="LiveId" clId="{AC8398DB-6832-484B-9DF6-29A3E5469110}" dt="2023-01-08T07:22:11.717" v="244" actId="255"/>
          <ac:spMkLst>
            <pc:docMk/>
            <pc:sldMk cId="2170871523" sldId="352"/>
            <ac:spMk id="11" creationId="{27B8D890-C7AD-443C-B2FA-D2CA66CC0FA6}"/>
          </ac:spMkLst>
        </pc:spChg>
        <pc:graphicFrameChg chg="del">
          <ac:chgData name="" userId="fd92e35b7bb7e79c" providerId="LiveId" clId="{AC8398DB-6832-484B-9DF6-29A3E5469110}" dt="2023-01-08T07:20:08.863" v="222" actId="478"/>
          <ac:graphicFrameMkLst>
            <pc:docMk/>
            <pc:sldMk cId="2170871523" sldId="352"/>
            <ac:graphicFrameMk id="8" creationId="{8B398384-4C36-4CFF-BC93-9262887D902F}"/>
          </ac:graphicFrameMkLst>
        </pc:graphicFrameChg>
        <pc:picChg chg="add mod">
          <ac:chgData name="" userId="fd92e35b7bb7e79c" providerId="LiveId" clId="{AC8398DB-6832-484B-9DF6-29A3E5469110}" dt="2023-01-08T07:19:37.390" v="204" actId="1076"/>
          <ac:picMkLst>
            <pc:docMk/>
            <pc:sldMk cId="2170871523" sldId="352"/>
            <ac:picMk id="3" creationId="{A795F6F3-4A2B-4F65-AB07-3D7D5EA310FE}"/>
          </ac:picMkLst>
        </pc:picChg>
        <pc:picChg chg="del">
          <ac:chgData name="" userId="fd92e35b7bb7e79c" providerId="LiveId" clId="{AC8398DB-6832-484B-9DF6-29A3E5469110}" dt="2023-01-08T07:18:47.208" v="191" actId="478"/>
          <ac:picMkLst>
            <pc:docMk/>
            <pc:sldMk cId="2170871523" sldId="352"/>
            <ac:picMk id="4" creationId="{A7CBD806-CDFF-4C2F-B264-59F46D2008CE}"/>
          </ac:picMkLst>
        </pc:picChg>
        <pc:picChg chg="add mod">
          <ac:chgData name="" userId="fd92e35b7bb7e79c" providerId="LiveId" clId="{AC8398DB-6832-484B-9DF6-29A3E5469110}" dt="2023-01-08T07:21:15.854" v="224" actId="1076"/>
          <ac:picMkLst>
            <pc:docMk/>
            <pc:sldMk cId="2170871523" sldId="352"/>
            <ac:picMk id="10" creationId="{CDCEA61D-2F41-4B41-BD1F-0663AED986FC}"/>
          </ac:picMkLst>
        </pc:picChg>
      </pc:sldChg>
      <pc:sldChg chg="addSp delSp modSp">
        <pc:chgData name="" userId="fd92e35b7bb7e79c" providerId="LiveId" clId="{AC8398DB-6832-484B-9DF6-29A3E5469110}" dt="2023-01-08T07:32:48.934" v="257" actId="1076"/>
        <pc:sldMkLst>
          <pc:docMk/>
          <pc:sldMk cId="347206682" sldId="354"/>
        </pc:sldMkLst>
        <pc:spChg chg="mod">
          <ac:chgData name="" userId="fd92e35b7bb7e79c" providerId="LiveId" clId="{AC8398DB-6832-484B-9DF6-29A3E5469110}" dt="2023-01-08T07:32:26.302" v="250" actId="14100"/>
          <ac:spMkLst>
            <pc:docMk/>
            <pc:sldMk cId="347206682" sldId="354"/>
            <ac:spMk id="6" creationId="{E46A3579-6CA0-4B71-AE93-037C660B1E8C}"/>
          </ac:spMkLst>
        </pc:spChg>
        <pc:spChg chg="add del mod">
          <ac:chgData name="" userId="fd92e35b7bb7e79c" providerId="LiveId" clId="{AC8398DB-6832-484B-9DF6-29A3E5469110}" dt="2023-01-08T07:32:11.207" v="246" actId="478"/>
          <ac:spMkLst>
            <pc:docMk/>
            <pc:sldMk cId="347206682" sldId="354"/>
            <ac:spMk id="8" creationId="{003EF95D-F0B5-476B-89AD-2D1F481908A8}"/>
          </ac:spMkLst>
        </pc:spChg>
        <pc:picChg chg="del">
          <ac:chgData name="" userId="fd92e35b7bb7e79c" providerId="LiveId" clId="{AC8398DB-6832-484B-9DF6-29A3E5469110}" dt="2023-01-08T07:32:06.777" v="245" actId="478"/>
          <ac:picMkLst>
            <pc:docMk/>
            <pc:sldMk cId="347206682" sldId="354"/>
            <ac:picMk id="4" creationId="{C3E4D029-C46E-45E0-8EC4-58D8F918D0A2}"/>
          </ac:picMkLst>
        </pc:picChg>
        <pc:picChg chg="add mod">
          <ac:chgData name="" userId="fd92e35b7bb7e79c" providerId="LiveId" clId="{AC8398DB-6832-484B-9DF6-29A3E5469110}" dt="2023-01-08T07:32:48.934" v="257" actId="1076"/>
          <ac:picMkLst>
            <pc:docMk/>
            <pc:sldMk cId="347206682" sldId="354"/>
            <ac:picMk id="9" creationId="{E7034890-528F-4EEE-B000-2EE221B1FE14}"/>
          </ac:picMkLst>
        </pc:picChg>
      </pc:sldChg>
      <pc:sldChg chg="addSp delSp modSp">
        <pc:chgData name="" userId="fd92e35b7bb7e79c" providerId="LiveId" clId="{AC8398DB-6832-484B-9DF6-29A3E5469110}" dt="2023-01-08T07:48:04.981" v="432" actId="1076"/>
        <pc:sldMkLst>
          <pc:docMk/>
          <pc:sldMk cId="3494642076" sldId="355"/>
        </pc:sldMkLst>
        <pc:spChg chg="mod">
          <ac:chgData name="" userId="fd92e35b7bb7e79c" providerId="LiveId" clId="{AC8398DB-6832-484B-9DF6-29A3E5469110}" dt="2023-01-08T07:47:54.823" v="431" actId="20577"/>
          <ac:spMkLst>
            <pc:docMk/>
            <pc:sldMk cId="3494642076" sldId="355"/>
            <ac:spMk id="2" creationId="{DBEA3427-79E4-4C8C-94D1-E438DEDFDA08}"/>
          </ac:spMkLst>
        </pc:spChg>
        <pc:spChg chg="add mod">
          <ac:chgData name="" userId="fd92e35b7bb7e79c" providerId="LiveId" clId="{AC8398DB-6832-484B-9DF6-29A3E5469110}" dt="2023-01-08T07:47:09.567" v="424" actId="20577"/>
          <ac:spMkLst>
            <pc:docMk/>
            <pc:sldMk cId="3494642076" sldId="355"/>
            <ac:spMk id="4" creationId="{F45CF233-5C06-41F6-813C-473F2E9B7E40}"/>
          </ac:spMkLst>
        </pc:spChg>
        <pc:picChg chg="add mod">
          <ac:chgData name="" userId="fd92e35b7bb7e79c" providerId="LiveId" clId="{AC8398DB-6832-484B-9DF6-29A3E5469110}" dt="2023-01-08T07:48:04.981" v="432" actId="1076"/>
          <ac:picMkLst>
            <pc:docMk/>
            <pc:sldMk cId="3494642076" sldId="355"/>
            <ac:picMk id="3" creationId="{446C0282-8075-4295-924A-7F64959D692D}"/>
          </ac:picMkLst>
        </pc:picChg>
        <pc:picChg chg="del">
          <ac:chgData name="" userId="fd92e35b7bb7e79c" providerId="LiveId" clId="{AC8398DB-6832-484B-9DF6-29A3E5469110}" dt="2023-01-08T07:33:07.686" v="258" actId="478"/>
          <ac:picMkLst>
            <pc:docMk/>
            <pc:sldMk cId="3494642076" sldId="355"/>
            <ac:picMk id="5" creationId="{69296BED-4DFD-4932-A088-ED9AD72DFD83}"/>
          </ac:picMkLst>
        </pc:picChg>
        <pc:picChg chg="add mod">
          <ac:chgData name="" userId="fd92e35b7bb7e79c" providerId="LiveId" clId="{AC8398DB-6832-484B-9DF6-29A3E5469110}" dt="2023-01-08T07:47:01.670" v="418" actId="1076"/>
          <ac:picMkLst>
            <pc:docMk/>
            <pc:sldMk cId="3494642076" sldId="355"/>
            <ac:picMk id="6" creationId="{FC1F48D2-D93E-4AA9-884A-55DF13605CC6}"/>
          </ac:picMkLst>
        </pc:picChg>
      </pc:sldChg>
      <pc:sldChg chg="addSp delSp modSp add">
        <pc:chgData name="" userId="fd92e35b7bb7e79c" providerId="LiveId" clId="{AC8398DB-6832-484B-9DF6-29A3E5469110}" dt="2023-01-08T07:42:48.388" v="354" actId="20577"/>
        <pc:sldMkLst>
          <pc:docMk/>
          <pc:sldMk cId="284254155" sldId="357"/>
        </pc:sldMkLst>
        <pc:spChg chg="del">
          <ac:chgData name="" userId="fd92e35b7bb7e79c" providerId="LiveId" clId="{AC8398DB-6832-484B-9DF6-29A3E5469110}" dt="2023-01-08T07:39:15.146" v="276" actId="478"/>
          <ac:spMkLst>
            <pc:docMk/>
            <pc:sldMk cId="284254155" sldId="357"/>
            <ac:spMk id="2" creationId="{BEB5C876-6381-4D74-9F9C-65C6FB414311}"/>
          </ac:spMkLst>
        </pc:spChg>
        <pc:spChg chg="del">
          <ac:chgData name="" userId="fd92e35b7bb7e79c" providerId="LiveId" clId="{AC8398DB-6832-484B-9DF6-29A3E5469110}" dt="2023-01-08T07:39:18.857" v="277" actId="478"/>
          <ac:spMkLst>
            <pc:docMk/>
            <pc:sldMk cId="284254155" sldId="357"/>
            <ac:spMk id="3" creationId="{73304A9E-9AF8-4EAC-B5DF-8E9B00942425}"/>
          </ac:spMkLst>
        </pc:spChg>
        <pc:spChg chg="add mod">
          <ac:chgData name="" userId="fd92e35b7bb7e79c" providerId="LiveId" clId="{AC8398DB-6832-484B-9DF6-29A3E5469110}" dt="2023-01-08T07:41:19.118" v="320" actId="1076"/>
          <ac:spMkLst>
            <pc:docMk/>
            <pc:sldMk cId="284254155" sldId="357"/>
            <ac:spMk id="5" creationId="{629AB9E7-4BDE-4159-BFC5-218B643270E3}"/>
          </ac:spMkLst>
        </pc:spChg>
        <pc:spChg chg="add mod">
          <ac:chgData name="" userId="fd92e35b7bb7e79c" providerId="LiveId" clId="{AC8398DB-6832-484B-9DF6-29A3E5469110}" dt="2023-01-08T07:42:48.388" v="354" actId="20577"/>
          <ac:spMkLst>
            <pc:docMk/>
            <pc:sldMk cId="284254155" sldId="357"/>
            <ac:spMk id="7" creationId="{FA4E94AB-B83D-4318-B004-D6985F6DD9E8}"/>
          </ac:spMkLst>
        </pc:spChg>
        <pc:picChg chg="add mod">
          <ac:chgData name="" userId="fd92e35b7bb7e79c" providerId="LiveId" clId="{AC8398DB-6832-484B-9DF6-29A3E5469110}" dt="2023-01-08T07:40:39.598" v="282" actId="1076"/>
          <ac:picMkLst>
            <pc:docMk/>
            <pc:sldMk cId="284254155" sldId="357"/>
            <ac:picMk id="4" creationId="{F3A37459-4FD9-4CBC-B524-CF774EAAA0A0}"/>
          </ac:picMkLst>
        </pc:picChg>
        <pc:picChg chg="add mod">
          <ac:chgData name="" userId="fd92e35b7bb7e79c" providerId="LiveId" clId="{AC8398DB-6832-484B-9DF6-29A3E5469110}" dt="2023-01-08T07:42:12.542" v="329" actId="1076"/>
          <ac:picMkLst>
            <pc:docMk/>
            <pc:sldMk cId="284254155" sldId="357"/>
            <ac:picMk id="6" creationId="{773C437B-6FA7-4BE9-9907-DC5818ECAC3A}"/>
          </ac:picMkLst>
        </pc:picChg>
      </pc:sldChg>
      <pc:sldMasterChg chg="delSldLayout">
        <pc:chgData name="" userId="fd92e35b7bb7e79c" providerId="LiveId" clId="{AC8398DB-6832-484B-9DF6-29A3E5469110}" dt="2023-01-08T07:35:05.234" v="270" actId="2696"/>
        <pc:sldMasterMkLst>
          <pc:docMk/>
          <pc:sldMasterMk cId="957474730" sldId="2147483660"/>
        </pc:sldMasterMkLst>
        <pc:sldLayoutChg chg="del">
          <pc:chgData name="" userId="fd92e35b7bb7e79c" providerId="LiveId" clId="{AC8398DB-6832-484B-9DF6-29A3E5469110}" dt="2023-01-08T07:35:05.234" v="270" actId="2696"/>
          <pc:sldLayoutMkLst>
            <pc:docMk/>
            <pc:sldMasterMk cId="957474730" sldId="2147483660"/>
            <pc:sldLayoutMk cId="2542491024" sldId="2147483672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710180-DC7F-406A-99D1-63E7F4A55F0F}" type="datetimeFigureOut">
              <a:rPr lang="en-IN" smtClean="0"/>
              <a:t>08-01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9B1C93-7C1D-47F8-8CB8-059272C2B4A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593714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314BA1-E738-4A28-BF3E-968E14B3E3B1}" type="slidenum">
              <a:rPr lang="en-IN" smtClean="0"/>
              <a:t>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2959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43522-8E7B-4731-B4B0-38D7C65EB0CB}" type="datetimeFigureOut">
              <a:rPr lang="en-IN" smtClean="0"/>
              <a:t>08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3DBD5-BABE-4E18-A9A2-F601DF85489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020630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43522-8E7B-4731-B4B0-38D7C65EB0CB}" type="datetimeFigureOut">
              <a:rPr lang="en-IN" smtClean="0"/>
              <a:t>08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3DBD5-BABE-4E18-A9A2-F601DF85489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663781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43522-8E7B-4731-B4B0-38D7C65EB0CB}" type="datetimeFigureOut">
              <a:rPr lang="en-IN" smtClean="0"/>
              <a:t>08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3DBD5-BABE-4E18-A9A2-F601DF85489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103948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43522-8E7B-4731-B4B0-38D7C65EB0CB}" type="datetimeFigureOut">
              <a:rPr lang="en-IN" smtClean="0"/>
              <a:t>08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3DBD5-BABE-4E18-A9A2-F601DF85489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763971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43522-8E7B-4731-B4B0-38D7C65EB0CB}" type="datetimeFigureOut">
              <a:rPr lang="en-IN" smtClean="0"/>
              <a:t>08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3DBD5-BABE-4E18-A9A2-F601DF85489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652053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43522-8E7B-4731-B4B0-38D7C65EB0CB}" type="datetimeFigureOut">
              <a:rPr lang="en-IN" smtClean="0"/>
              <a:t>08-0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3DBD5-BABE-4E18-A9A2-F601DF85489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249417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43522-8E7B-4731-B4B0-38D7C65EB0CB}" type="datetimeFigureOut">
              <a:rPr lang="en-IN" smtClean="0"/>
              <a:t>08-01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3DBD5-BABE-4E18-A9A2-F601DF85489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83977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43522-8E7B-4731-B4B0-38D7C65EB0CB}" type="datetimeFigureOut">
              <a:rPr lang="en-IN" smtClean="0"/>
              <a:t>08-01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3DBD5-BABE-4E18-A9A2-F601DF85489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046068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43522-8E7B-4731-B4B0-38D7C65EB0CB}" type="datetimeFigureOut">
              <a:rPr lang="en-IN" smtClean="0"/>
              <a:t>08-01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3DBD5-BABE-4E18-A9A2-F601DF85489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87359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43522-8E7B-4731-B4B0-38D7C65EB0CB}" type="datetimeFigureOut">
              <a:rPr lang="en-IN" smtClean="0"/>
              <a:t>08-0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3DBD5-BABE-4E18-A9A2-F601DF85489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8799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43522-8E7B-4731-B4B0-38D7C65EB0CB}" type="datetimeFigureOut">
              <a:rPr lang="en-IN" smtClean="0"/>
              <a:t>08-0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3DBD5-BABE-4E18-A9A2-F601DF85489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182027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743522-8E7B-4731-B4B0-38D7C65EB0CB}" type="datetimeFigureOut">
              <a:rPr lang="en-IN" smtClean="0"/>
              <a:t>08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13DBD5-BABE-4E18-A9A2-F601DF85489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57474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jp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4040764"/>
          </a:xfrm>
        </p:spPr>
        <p:txBody>
          <a:bodyPr>
            <a:normAutofit/>
          </a:bodyPr>
          <a:lstStyle/>
          <a:p>
            <a:r>
              <a:rPr lang="en-US" dirty="0"/>
              <a:t>Process Simulation &amp; Control</a:t>
            </a:r>
            <a:br>
              <a:rPr lang="en-US" dirty="0"/>
            </a:br>
            <a:r>
              <a:rPr lang="en-US" dirty="0"/>
              <a:t>using</a:t>
            </a:r>
            <a:br>
              <a:rPr lang="en-US" dirty="0"/>
            </a:br>
            <a:r>
              <a:rPr lang="en-US" dirty="0"/>
              <a:t>MATLAB and SIMULINK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6698452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568324"/>
          </a:xfrm>
        </p:spPr>
        <p:txBody>
          <a:bodyPr>
            <a:normAutofit/>
          </a:bodyPr>
          <a:lstStyle/>
          <a:p>
            <a:r>
              <a:rPr lang="en-IN" sz="3200" dirty="0"/>
              <a:t>Simulink mode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29480BD-0856-431C-A10A-C2908FB59814}"/>
              </a:ext>
            </a:extLst>
          </p:cNvPr>
          <p:cNvSpPr txBox="1"/>
          <p:nvPr/>
        </p:nvSpPr>
        <p:spPr>
          <a:xfrm>
            <a:off x="828675" y="802748"/>
            <a:ext cx="8020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ow add input and output connection to the block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44FD1BD-7013-47C9-AD8A-2C2DCC4FA6F9}"/>
                  </a:ext>
                </a:extLst>
              </p:cNvPr>
              <p:cNvSpPr txBox="1"/>
              <p:nvPr/>
            </p:nvSpPr>
            <p:spPr>
              <a:xfrm>
                <a:off x="455209" y="4397039"/>
                <a:ext cx="8707897" cy="19389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We also add one input port block (‘In 1’) and rename them as ‘Flow’.</a:t>
                </a:r>
              </a:p>
              <a:p>
                <a:r>
                  <a:rPr lang="en-US" sz="2400" dirty="0"/>
                  <a:t>Similarly for three output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400" dirty="0"/>
                  <a:t>) from the block we use</a:t>
                </a:r>
              </a:p>
              <a:p>
                <a:r>
                  <a:rPr lang="en-US" sz="2400" dirty="0"/>
                  <a:t>‘</a:t>
                </a:r>
                <a:r>
                  <a:rPr lang="en-US" sz="2400" dirty="0" err="1"/>
                  <a:t>Demux</a:t>
                </a:r>
                <a:r>
                  <a:rPr lang="en-US" sz="2400" dirty="0"/>
                  <a:t>’ block from library browser.</a:t>
                </a:r>
              </a:p>
              <a:p>
                <a:r>
                  <a:rPr lang="en-US" sz="2400" dirty="0"/>
                  <a:t>Connect the </a:t>
                </a:r>
                <a:r>
                  <a:rPr lang="en-US" sz="2400" dirty="0" err="1"/>
                  <a:t>Demux</a:t>
                </a:r>
                <a:r>
                  <a:rPr lang="en-US" sz="2400" dirty="0"/>
                  <a:t> block with 3 output port block (‘out 1’) and</a:t>
                </a:r>
              </a:p>
              <a:p>
                <a:r>
                  <a:rPr lang="en-US" sz="2400" dirty="0"/>
                  <a:t>rename the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400" dirty="0"/>
                  <a:t>.</a:t>
                </a: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44FD1BD-7013-47C9-AD8A-2C2DCC4FA6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209" y="4397039"/>
                <a:ext cx="8707897" cy="1938992"/>
              </a:xfrm>
              <a:prstGeom prst="rect">
                <a:avLst/>
              </a:prstGeom>
              <a:blipFill>
                <a:blip r:embed="rId2"/>
                <a:stretch>
                  <a:fillRect l="-1120" t="-2516" b="-628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7396D9D4-FDCD-4D48-A92C-BE64875D07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5067" y="1651091"/>
            <a:ext cx="4740678" cy="2308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64217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568324"/>
          </a:xfrm>
        </p:spPr>
        <p:txBody>
          <a:bodyPr>
            <a:normAutofit/>
          </a:bodyPr>
          <a:lstStyle/>
          <a:p>
            <a:r>
              <a:rPr lang="en-IN" sz="3200" dirty="0"/>
              <a:t>Simulink model (subsystem creation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29480BD-0856-431C-A10A-C2908FB59814}"/>
              </a:ext>
            </a:extLst>
          </p:cNvPr>
          <p:cNvSpPr txBox="1"/>
          <p:nvPr/>
        </p:nvSpPr>
        <p:spPr>
          <a:xfrm>
            <a:off x="651335" y="1075966"/>
            <a:ext cx="80200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elect all the elements and block by pressing &lt;ctrl&gt; and A at the same time.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4FD1BD-7013-47C9-AD8A-2C2DCC4FA6F9}"/>
              </a:ext>
            </a:extLst>
          </p:cNvPr>
          <p:cNvSpPr txBox="1"/>
          <p:nvPr/>
        </p:nvSpPr>
        <p:spPr>
          <a:xfrm>
            <a:off x="628650" y="3996931"/>
            <a:ext cx="7886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reate subsystem by clicking on ‘Create Subsystem’ under diagram menu and remove the ports and connecting lines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1ED4F75-92F8-4CEF-BA3F-23DE359E78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7667" y="1930370"/>
            <a:ext cx="3958166" cy="192946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A956D14-B007-494C-A810-BF0816A3A0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35363" y="4894609"/>
            <a:ext cx="1366838" cy="1774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82784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568324"/>
          </a:xfrm>
        </p:spPr>
        <p:txBody>
          <a:bodyPr>
            <a:normAutofit/>
          </a:bodyPr>
          <a:lstStyle/>
          <a:p>
            <a:r>
              <a:rPr lang="en-IN" sz="3200" dirty="0"/>
              <a:t>Simulink model (running 3-tank model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29480BD-0856-431C-A10A-C2908FB59814}"/>
              </a:ext>
            </a:extLst>
          </p:cNvPr>
          <p:cNvSpPr txBox="1"/>
          <p:nvPr/>
        </p:nvSpPr>
        <p:spPr>
          <a:xfrm>
            <a:off x="651335" y="1075966"/>
            <a:ext cx="802005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dd input connection to the 3-tank system for Flow  using ‘</a:t>
            </a:r>
            <a:r>
              <a:rPr lang="en-US" sz="2800" dirty="0" err="1"/>
              <a:t>gain’and</a:t>
            </a:r>
            <a:r>
              <a:rPr lang="en-US" sz="2800" dirty="0"/>
              <a:t> ‘const’ block and set values of gain as 3.14 and const as 3.</a:t>
            </a:r>
          </a:p>
          <a:p>
            <a:r>
              <a:rPr lang="en-US" sz="2800" dirty="0"/>
              <a:t>Add ‘Scope’ block, modify scope block with 3 input port and connect </a:t>
            </a:r>
            <a:r>
              <a:rPr lang="en-US" sz="2800" dirty="0" err="1"/>
              <a:t>outpout</a:t>
            </a:r>
            <a:r>
              <a:rPr lang="en-US" sz="2800" dirty="0"/>
              <a:t> ports of 3-tank system block  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47B9211-4FD3-4808-8BDC-EF1A8D3543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8972" y="3660487"/>
            <a:ext cx="5294580" cy="2677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36269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E0A286-B5EB-4625-A221-5417FAA4D4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30274"/>
          </a:xfrm>
        </p:spPr>
        <p:txBody>
          <a:bodyPr/>
          <a:lstStyle/>
          <a:p>
            <a:r>
              <a:rPr lang="en-US" dirty="0"/>
              <a:t>Simulink Model 3-tank (Result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7B86517-051C-47E0-97DF-288082025325}"/>
              </a:ext>
            </a:extLst>
          </p:cNvPr>
          <p:cNvSpPr txBox="1"/>
          <p:nvPr/>
        </p:nvSpPr>
        <p:spPr>
          <a:xfrm>
            <a:off x="704850" y="1434797"/>
            <a:ext cx="41699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un the simulation for 100 mi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CFB95EE-83BA-4009-BAFD-7E9EBF5FA6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0678" y="2035858"/>
            <a:ext cx="6190721" cy="437949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2EB8448-74DC-498C-8C10-9C2E9783E271}"/>
              </a:ext>
            </a:extLst>
          </p:cNvPr>
          <p:cNvSpPr txBox="1"/>
          <p:nvPr/>
        </p:nvSpPr>
        <p:spPr>
          <a:xfrm>
            <a:off x="795867" y="2794000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</a:t>
            </a:r>
            <a:r>
              <a:rPr lang="en-US" baseline="-25000" dirty="0"/>
              <a:t>1</a:t>
            </a:r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F4E288D-1EFE-415A-9CDD-0812ADFF5009}"/>
              </a:ext>
            </a:extLst>
          </p:cNvPr>
          <p:cNvSpPr txBox="1"/>
          <p:nvPr/>
        </p:nvSpPr>
        <p:spPr>
          <a:xfrm>
            <a:off x="719571" y="4060870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</a:t>
            </a:r>
            <a:r>
              <a:rPr lang="en-US" baseline="-25000" dirty="0"/>
              <a:t>2</a:t>
            </a:r>
            <a:endParaRPr lang="en-IN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495D2AD-37A5-4C73-9ADD-76D397933F4A}"/>
              </a:ext>
            </a:extLst>
          </p:cNvPr>
          <p:cNvSpPr txBox="1"/>
          <p:nvPr/>
        </p:nvSpPr>
        <p:spPr>
          <a:xfrm>
            <a:off x="719571" y="5423203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</a:t>
            </a:r>
            <a:r>
              <a:rPr lang="en-US" baseline="-25000" dirty="0"/>
              <a:t>3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733230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E6BE69-9467-4B5B-8154-F31811D4D7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558799"/>
          </a:xfrm>
        </p:spPr>
        <p:txBody>
          <a:bodyPr>
            <a:normAutofit/>
          </a:bodyPr>
          <a:lstStyle/>
          <a:p>
            <a:r>
              <a:rPr lang="en-US" sz="3200" dirty="0"/>
              <a:t>Process with instrumen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BC8F9-8733-44B2-8AFF-2566E35E9C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00125"/>
            <a:ext cx="7886700" cy="51768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simulation of the 3-tank level system is the basic process simulation where no instruments are attached to the process. </a:t>
            </a:r>
          </a:p>
          <a:p>
            <a:pPr marL="0" indent="0">
              <a:buNone/>
            </a:pPr>
            <a:r>
              <a:rPr lang="en-US" dirty="0"/>
              <a:t>Most of the time we do control analysis based on this kind of process behavior/simulation because instrument gain and dynamics are neglected.</a:t>
            </a:r>
          </a:p>
          <a:p>
            <a:pPr marL="0" indent="0">
              <a:buNone/>
            </a:pPr>
            <a:r>
              <a:rPr lang="en-US" dirty="0"/>
              <a:t>However, it is advised to include instrument dynamics in the overall process behavior so that any disturbances/noise due to instruments can be considered while designing/tuning the control system.</a:t>
            </a:r>
          </a:p>
        </p:txBody>
      </p:sp>
    </p:spTree>
    <p:extLst>
      <p:ext uri="{BB962C8B-B14F-4D97-AF65-F5344CB8AC3E}">
        <p14:creationId xmlns:p14="http://schemas.microsoft.com/office/powerpoint/2010/main" val="16654172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E6BE69-9467-4B5B-8154-F31811D4D7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558799"/>
          </a:xfrm>
        </p:spPr>
        <p:txBody>
          <a:bodyPr>
            <a:normAutofit/>
          </a:bodyPr>
          <a:lstStyle/>
          <a:p>
            <a:r>
              <a:rPr lang="en-US" sz="3200" dirty="0"/>
              <a:t>Process with instrument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7E06587-89CF-47D0-A777-F88CAB13EE0D}"/>
              </a:ext>
            </a:extLst>
          </p:cNvPr>
          <p:cNvSpPr txBox="1"/>
          <p:nvPr/>
        </p:nvSpPr>
        <p:spPr>
          <a:xfrm>
            <a:off x="1047750" y="4705350"/>
            <a:ext cx="72532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position Analyzer</a:t>
            </a:r>
          </a:p>
          <a:p>
            <a:r>
              <a:rPr lang="en-US" sz="2400" dirty="0"/>
              <a:t>1. What should be the gain of the level measurement? </a:t>
            </a:r>
          </a:p>
          <a:p>
            <a:r>
              <a:rPr lang="en-US" sz="2400" dirty="0"/>
              <a:t>2. What is the measurement noise?</a:t>
            </a:r>
          </a:p>
          <a:p>
            <a:r>
              <a:rPr lang="en-US" sz="2400" dirty="0"/>
              <a:t>3. What is the measurement delay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DC56E1F-FD1B-41A2-A038-06CF828F59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4792" y="1058862"/>
            <a:ext cx="3028950" cy="311467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5E27312-B59E-47A6-8C10-9C3143ADC86A}"/>
              </a:ext>
            </a:extLst>
          </p:cNvPr>
          <p:cNvSpPr txBox="1"/>
          <p:nvPr/>
        </p:nvSpPr>
        <p:spPr>
          <a:xfrm>
            <a:off x="4995333" y="3429000"/>
            <a:ext cx="976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-20 mA</a:t>
            </a:r>
            <a:endParaRPr lang="en-IN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4AD973D-9776-4D8A-842F-DE917DE5EC71}"/>
              </a:ext>
            </a:extLst>
          </p:cNvPr>
          <p:cNvSpPr txBox="1"/>
          <p:nvPr/>
        </p:nvSpPr>
        <p:spPr>
          <a:xfrm>
            <a:off x="5096933" y="2133600"/>
            <a:ext cx="976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-20 mA</a:t>
            </a:r>
            <a:endParaRPr lang="en-IN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D73E823-887C-4DE4-8267-B4F2E773E53B}"/>
              </a:ext>
            </a:extLst>
          </p:cNvPr>
          <p:cNvSpPr txBox="1"/>
          <p:nvPr/>
        </p:nvSpPr>
        <p:spPr>
          <a:xfrm>
            <a:off x="3598334" y="923925"/>
            <a:ext cx="673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-5 V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7842619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906F13-AA70-440D-A4D0-64B220A882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63574"/>
          </a:xfrm>
        </p:spPr>
        <p:txBody>
          <a:bodyPr>
            <a:normAutofit fontScale="90000"/>
          </a:bodyPr>
          <a:lstStyle/>
          <a:p>
            <a:r>
              <a:rPr lang="en-US" dirty="0"/>
              <a:t>Sensor block : Simulink diagram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329A04F-A4AA-4B76-BCDD-1C66686A8B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624075"/>
              </p:ext>
            </p:extLst>
          </p:nvPr>
        </p:nvGraphicFramePr>
        <p:xfrm>
          <a:off x="3614737" y="4391025"/>
          <a:ext cx="1462088" cy="1851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Bitmap Image" r:id="rId3" imgW="571680" imgH="723960" progId="Paint.Picture">
                  <p:embed/>
                </p:oleObj>
              </mc:Choice>
              <mc:Fallback>
                <p:oleObj name="Bitmap Image" r:id="rId3" imgW="571680" imgH="723960" progId="Paint.Picture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329A04F-A4AA-4B76-BCDD-1C66686A8B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4737" y="4391025"/>
                        <a:ext cx="1462088" cy="1851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Down 6">
            <a:extLst>
              <a:ext uri="{FF2B5EF4-FFF2-40B4-BE49-F238E27FC236}">
                <a16:creationId xmlns:a16="http://schemas.microsoft.com/office/drawing/2014/main" id="{E8FEBA61-5348-4F57-A4A7-7513EF1DDF16}"/>
              </a:ext>
            </a:extLst>
          </p:cNvPr>
          <p:cNvSpPr/>
          <p:nvPr/>
        </p:nvSpPr>
        <p:spPr>
          <a:xfrm>
            <a:off x="4048125" y="3600450"/>
            <a:ext cx="285750" cy="7905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50EFD4B-4721-445A-A80B-2D0458F473BB}"/>
              </a:ext>
            </a:extLst>
          </p:cNvPr>
          <p:cNvSpPr txBox="1"/>
          <p:nvPr/>
        </p:nvSpPr>
        <p:spPr>
          <a:xfrm>
            <a:off x="3148875" y="3280602"/>
            <a:ext cx="1849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eate Subsystem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B3BB6B1-D4B8-49B3-9F17-AF0AF9F59D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7467" y="1287179"/>
            <a:ext cx="6104467" cy="19672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846B14E-9D96-473E-A635-FB36E89104A2}"/>
              </a:ext>
            </a:extLst>
          </p:cNvPr>
          <p:cNvSpPr txBox="1"/>
          <p:nvPr/>
        </p:nvSpPr>
        <p:spPr>
          <a:xfrm>
            <a:off x="5662453" y="3304930"/>
            <a:ext cx="251491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evel measurement Gain</a:t>
            </a:r>
          </a:p>
          <a:p>
            <a:endParaRPr lang="en-US" dirty="0"/>
          </a:p>
          <a:p>
            <a:r>
              <a:rPr lang="en-US" dirty="0"/>
              <a:t>Input : 0-20 cm</a:t>
            </a:r>
          </a:p>
          <a:p>
            <a:r>
              <a:rPr lang="en-US" dirty="0"/>
              <a:t>Output : 4-20 mA</a:t>
            </a:r>
          </a:p>
          <a:p>
            <a:r>
              <a:rPr lang="en-US" dirty="0"/>
              <a:t>Gain = 16/20 = 0.8</a:t>
            </a:r>
            <a:endParaRPr lang="en-IN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428B3C8-3176-4418-9AF8-21413F585FBA}"/>
              </a:ext>
            </a:extLst>
          </p:cNvPr>
          <p:cNvSpPr txBox="1"/>
          <p:nvPr/>
        </p:nvSpPr>
        <p:spPr>
          <a:xfrm>
            <a:off x="684781" y="3304930"/>
            <a:ext cx="13035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ise signal</a:t>
            </a:r>
          </a:p>
          <a:p>
            <a:endParaRPr lang="en-US" dirty="0"/>
          </a:p>
          <a:p>
            <a:endParaRPr lang="en-IN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C9AF0F5-E7BB-4AE5-8E76-3F6520966D3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8416" y="3700485"/>
            <a:ext cx="2529179" cy="2225678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E7105B3-9254-4C43-850C-5C67BBBD357B}"/>
              </a:ext>
            </a:extLst>
          </p:cNvPr>
          <p:cNvSpPr txBox="1"/>
          <p:nvPr/>
        </p:nvSpPr>
        <p:spPr>
          <a:xfrm>
            <a:off x="2355916" y="3059668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1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6237804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9F8F6C-55D5-47CB-A6A9-E0453829B5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873124"/>
          </a:xfrm>
        </p:spPr>
        <p:txBody>
          <a:bodyPr/>
          <a:lstStyle/>
          <a:p>
            <a:r>
              <a:rPr lang="en-US" dirty="0"/>
              <a:t>Pump: Simulink Diagram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FFD8CBBB-D402-4163-B1C1-E49BB933EEF7}"/>
              </a:ext>
            </a:extLst>
          </p:cNvPr>
          <p:cNvSpPr/>
          <p:nvPr/>
        </p:nvSpPr>
        <p:spPr>
          <a:xfrm>
            <a:off x="3992017" y="3427475"/>
            <a:ext cx="463519" cy="116332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9ABE2C-60C3-4F63-871C-98BE770186CD}"/>
              </a:ext>
            </a:extLst>
          </p:cNvPr>
          <p:cNvSpPr txBox="1"/>
          <p:nvPr/>
        </p:nvSpPr>
        <p:spPr>
          <a:xfrm>
            <a:off x="2264951" y="3561896"/>
            <a:ext cx="19588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reate Subsyste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795F6F3-4A2B-4F65-AB07-3D7D5EA310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2574" y="1132242"/>
            <a:ext cx="6422406" cy="20973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DCEA61D-2F41-4B41-BD1F-0663AED986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7459" y="4788709"/>
            <a:ext cx="952633" cy="164805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7B8D890-C7AD-443C-B2FA-D2CA66CC0FA6}"/>
              </a:ext>
            </a:extLst>
          </p:cNvPr>
          <p:cNvSpPr txBox="1"/>
          <p:nvPr/>
        </p:nvSpPr>
        <p:spPr>
          <a:xfrm>
            <a:off x="2105270" y="1152539"/>
            <a:ext cx="9423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aturation</a:t>
            </a:r>
          </a:p>
          <a:p>
            <a:r>
              <a:rPr lang="en-US" sz="1400" dirty="0"/>
              <a:t>4-20 </a:t>
            </a:r>
            <a:endParaRPr lang="en-IN" sz="1400" dirty="0"/>
          </a:p>
        </p:txBody>
      </p:sp>
    </p:spTree>
    <p:extLst>
      <p:ext uri="{BB962C8B-B14F-4D97-AF65-F5344CB8AC3E}">
        <p14:creationId xmlns:p14="http://schemas.microsoft.com/office/powerpoint/2010/main" val="21708715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34D4DC-896D-4EC0-BDC2-51291739D6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87399"/>
          </a:xfrm>
        </p:spPr>
        <p:txBody>
          <a:bodyPr/>
          <a:lstStyle/>
          <a:p>
            <a:r>
              <a:rPr lang="en-US" dirty="0"/>
              <a:t>PID Controller Bloc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1F6D67-6211-4A89-AAF6-8CC93E60A4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85875"/>
            <a:ext cx="7886700" cy="489108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imulink has a built-in PID controller block. </a:t>
            </a:r>
          </a:p>
          <a:p>
            <a:pPr marL="0" indent="0">
              <a:buNone/>
            </a:pPr>
            <a:r>
              <a:rPr lang="en-US" dirty="0"/>
              <a:t>This block can be configured as P or PI or PD or PID controller</a:t>
            </a:r>
          </a:p>
          <a:p>
            <a:pPr marL="0" indent="0">
              <a:buNone/>
            </a:pPr>
            <a:r>
              <a:rPr lang="en-US" dirty="0"/>
              <a:t>However, this block needs to be augmented with setpoint and bias.</a:t>
            </a:r>
          </a:p>
          <a:p>
            <a:pPr marL="0" indent="0">
              <a:buNone/>
            </a:pPr>
            <a:r>
              <a:rPr lang="en-US" dirty="0"/>
              <a:t>Since, setpoint will be given in terms of process variable, measurement block gain needs to be included.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75350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D66979-DBA0-4051-8D4B-3FBE2C22E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13336"/>
          </a:xfrm>
        </p:spPr>
        <p:txBody>
          <a:bodyPr/>
          <a:lstStyle/>
          <a:p>
            <a:r>
              <a:rPr lang="en-US" dirty="0"/>
              <a:t>PID Controller: Simulink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ECE1993-A951-4240-A5C6-480AB0A37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561625"/>
              </p:ext>
            </p:extLst>
          </p:nvPr>
        </p:nvGraphicFramePr>
        <p:xfrm>
          <a:off x="3767137" y="4370606"/>
          <a:ext cx="1609725" cy="171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Bitmap Image" r:id="rId3" imgW="685800" imgH="730080" progId="Paint.Picture">
                  <p:embed/>
                </p:oleObj>
              </mc:Choice>
              <mc:Fallback>
                <p:oleObj name="Bitmap Image" r:id="rId3" imgW="685800" imgH="730080" progId="Paint.Picture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ECE1993-A951-4240-A5C6-480AB0A37A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7137" y="4370606"/>
                        <a:ext cx="1609725" cy="1714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Down 5">
            <a:extLst>
              <a:ext uri="{FF2B5EF4-FFF2-40B4-BE49-F238E27FC236}">
                <a16:creationId xmlns:a16="http://schemas.microsoft.com/office/drawing/2014/main" id="{E46A3579-6CA0-4B71-AE93-037C660B1E8C}"/>
              </a:ext>
            </a:extLst>
          </p:cNvPr>
          <p:cNvSpPr/>
          <p:nvPr/>
        </p:nvSpPr>
        <p:spPr>
          <a:xfrm>
            <a:off x="4224866" y="3414150"/>
            <a:ext cx="531189" cy="106998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C74C07F-4E8D-45C5-93CE-0842125A66B6}"/>
              </a:ext>
            </a:extLst>
          </p:cNvPr>
          <p:cNvSpPr txBox="1"/>
          <p:nvPr/>
        </p:nvSpPr>
        <p:spPr>
          <a:xfrm>
            <a:off x="2613174" y="3414151"/>
            <a:ext cx="19588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reate Subsystem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7034890-528F-4EEE-B000-2EE221B1FE1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8379" y="1282484"/>
            <a:ext cx="7886700" cy="1973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066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50718"/>
          </a:xfrm>
        </p:spPr>
        <p:txBody>
          <a:bodyPr>
            <a:normAutofit fontScale="90000"/>
          </a:bodyPr>
          <a:lstStyle/>
          <a:p>
            <a:r>
              <a:rPr lang="en-IN" sz="4000" b="1" dirty="0"/>
              <a:t>Mathematical Model of tank level system</a:t>
            </a:r>
            <a:br>
              <a:rPr lang="en-IN" dirty="0"/>
            </a:br>
            <a:endParaRPr lang="en-IN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248935" y="1483112"/>
            <a:ext cx="112404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735979" y="1141268"/>
          <a:ext cx="3511825" cy="267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752480" imgH="1333440" progId="Equation.DSMT4">
                  <p:embed/>
                </p:oleObj>
              </mc:Choice>
              <mc:Fallback>
                <p:oleObj name="Equation" r:id="rId4" imgW="1752480" imgH="13334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79" y="1141268"/>
                        <a:ext cx="3511825" cy="26743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398403" y="4214553"/>
            <a:ext cx="4780426" cy="222905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trol objective: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trol the 3</a:t>
            </a:r>
            <a:r>
              <a:rPr lang="en-IN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d</a:t>
            </a:r>
            <a:r>
              <a:rPr lang="en-IN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ank level by manipulating pump voltage V,   </a:t>
            </a:r>
            <a:r>
              <a:rPr lang="en-IN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</a:t>
            </a:r>
            <a:r>
              <a:rPr lang="en-IN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ere F</a:t>
            </a:r>
            <a:r>
              <a:rPr lang="en-IN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IN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K V</a:t>
            </a:r>
            <a:r>
              <a:rPr lang="en-IN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dd q</a:t>
            </a:r>
            <a:r>
              <a:rPr lang="en-IN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IN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nput flow on the tanks 2 and set q</a:t>
            </a:r>
            <a:r>
              <a:rPr lang="en-IN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IN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s manipulated variable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hich one is difficult to control?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1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IN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1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270269" y="4214553"/>
            <a:ext cx="3757352" cy="17793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ata for Simulation in </a:t>
            </a:r>
            <a:r>
              <a:rPr lang="en-IN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tlab</a:t>
            </a:r>
            <a:r>
              <a:rPr lang="en-IN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/Simulink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IN" b="1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IN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A</a:t>
            </a:r>
            <a:r>
              <a:rPr lang="en-IN" b="1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IN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28 cm</a:t>
            </a:r>
            <a:r>
              <a:rPr lang="en-IN" b="1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IN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A</a:t>
            </a:r>
            <a:r>
              <a:rPr lang="en-IN" b="1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IN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32 cm</a:t>
            </a:r>
            <a:r>
              <a:rPr lang="en-IN" b="1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IN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V</a:t>
            </a:r>
            <a:r>
              <a:rPr lang="en-IN" b="1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IN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3 V</a:t>
            </a:r>
            <a:endParaRPr lang="en-IN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IN" b="1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IN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IN" b="1" dirty="0"/>
              <a:t>0.06725</a:t>
            </a:r>
            <a:r>
              <a:rPr lang="en-IN" dirty="0"/>
              <a:t> </a:t>
            </a:r>
            <a:r>
              <a:rPr lang="en-IN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m</a:t>
            </a:r>
            <a:r>
              <a:rPr lang="en-IN" b="1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IN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a</a:t>
            </a:r>
            <a:r>
              <a:rPr lang="en-IN" b="1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IN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= </a:t>
            </a:r>
            <a:r>
              <a:rPr lang="en-IN" b="1" dirty="0"/>
              <a:t>0.05683 </a:t>
            </a:r>
            <a:r>
              <a:rPr lang="en-IN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m</a:t>
            </a:r>
            <a:r>
              <a:rPr lang="en-IN" b="1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IN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a</a:t>
            </a:r>
            <a:r>
              <a:rPr lang="en-IN" b="1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IN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0.07089 cm</a:t>
            </a:r>
            <a:r>
              <a:rPr lang="en-IN" b="1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IN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K=3.14</a:t>
            </a:r>
            <a:endParaRPr lang="en-IN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643" y="942916"/>
            <a:ext cx="2147255" cy="3118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719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EA3427-79E4-4C8C-94D1-E438DEDFDA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025523"/>
          </a:xfrm>
        </p:spPr>
        <p:txBody>
          <a:bodyPr>
            <a:normAutofit/>
          </a:bodyPr>
          <a:lstStyle/>
          <a:p>
            <a:r>
              <a:rPr lang="en-US" sz="3200" dirty="0"/>
              <a:t>Feedback Control Block diagram in Simulink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46C0282-8075-4295-924A-7F64959D69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883" y="1207869"/>
            <a:ext cx="8136467" cy="277572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45CF233-5C06-41F6-813C-473F2E9B7E40}"/>
              </a:ext>
            </a:extLst>
          </p:cNvPr>
          <p:cNvSpPr txBox="1"/>
          <p:nvPr/>
        </p:nvSpPr>
        <p:spPr>
          <a:xfrm>
            <a:off x="1219200" y="5003800"/>
            <a:ext cx="30256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portional Gain : 0.6</a:t>
            </a:r>
          </a:p>
          <a:p>
            <a:r>
              <a:rPr lang="en-US" dirty="0"/>
              <a:t>Integral Time constant : 107.2 </a:t>
            </a:r>
            <a:endParaRPr lang="en-IN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C1F48D2-D93E-4AA9-884A-55DF13605C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6582" y="4181304"/>
            <a:ext cx="3877216" cy="2457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6420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3A37459-4FD9-4CBC-B524-CF774EAAA0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825329"/>
            <a:ext cx="7484533" cy="19615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29AB9E7-4BDE-4159-BFC5-218B643270E3}"/>
              </a:ext>
            </a:extLst>
          </p:cNvPr>
          <p:cNvSpPr txBox="1"/>
          <p:nvPr/>
        </p:nvSpPr>
        <p:spPr>
          <a:xfrm>
            <a:off x="2870200" y="2870200"/>
            <a:ext cx="2948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tank level under PI control</a:t>
            </a:r>
            <a:endParaRPr lang="en-IN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73C437B-6FA7-4BE9-9907-DC5818ECAC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00" y="3429000"/>
            <a:ext cx="8068733" cy="184573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A4E94AB-B83D-4318-B004-D6985F6DD9E8}"/>
              </a:ext>
            </a:extLst>
          </p:cNvPr>
          <p:cNvSpPr txBox="1"/>
          <p:nvPr/>
        </p:nvSpPr>
        <p:spPr>
          <a:xfrm>
            <a:off x="3302000" y="5545667"/>
            <a:ext cx="2103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and 2</a:t>
            </a:r>
            <a:r>
              <a:rPr lang="en-US" baseline="30000" dirty="0"/>
              <a:t>nd</a:t>
            </a:r>
            <a:r>
              <a:rPr lang="en-US" dirty="0"/>
              <a:t> tank level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842541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607997"/>
          </a:xfrm>
        </p:spPr>
        <p:txBody>
          <a:bodyPr>
            <a:normAutofit fontScale="90000"/>
          </a:bodyPr>
          <a:lstStyle/>
          <a:p>
            <a:r>
              <a:rPr lang="en-US" dirty="0"/>
              <a:t>Creating S func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031846"/>
            <a:ext cx="7886700" cy="5145117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In </a:t>
            </a:r>
            <a:r>
              <a:rPr lang="en-US" dirty="0" err="1"/>
              <a:t>Matlab</a:t>
            </a:r>
            <a:r>
              <a:rPr lang="en-US" dirty="0"/>
              <a:t> Command window type &lt;edit </a:t>
            </a:r>
            <a:r>
              <a:rPr lang="en-US" dirty="0" err="1"/>
              <a:t>sfuntmpl</a:t>
            </a:r>
            <a:r>
              <a:rPr lang="en-US" dirty="0"/>
              <a:t>&gt;</a:t>
            </a:r>
          </a:p>
          <a:p>
            <a:pPr marL="0" indent="0">
              <a:buNone/>
            </a:pPr>
            <a:r>
              <a:rPr lang="en-US" dirty="0"/>
              <a:t>      &gt;&gt; edit </a:t>
            </a:r>
            <a:r>
              <a:rPr lang="en-US" dirty="0" err="1"/>
              <a:t>sfuntmpl</a:t>
            </a:r>
            <a:endParaRPr lang="en-US" dirty="0"/>
          </a:p>
          <a:p>
            <a:pPr marL="514350" indent="-514350">
              <a:buFont typeface="+mj-lt"/>
              <a:buAutoNum type="arabicPeriod" startAt="2"/>
            </a:pPr>
            <a:r>
              <a:rPr lang="en-US" dirty="0"/>
              <a:t>It will open </a:t>
            </a:r>
            <a:r>
              <a:rPr lang="en-US" dirty="0" err="1"/>
              <a:t>sfuntmpl.m</a:t>
            </a:r>
            <a:r>
              <a:rPr lang="en-US" dirty="0"/>
              <a:t> file.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dirty="0"/>
              <a:t>First line of the file is</a:t>
            </a:r>
          </a:p>
          <a:p>
            <a:pPr marL="0" indent="0">
              <a:buNone/>
            </a:pPr>
            <a:r>
              <a:rPr lang="en-IN" sz="2300" dirty="0"/>
              <a:t>function [sys,x0,str,ts,simStateCompliance] = </a:t>
            </a:r>
            <a:r>
              <a:rPr lang="en-IN" sz="2300" dirty="0" err="1"/>
              <a:t>sfuntmpl</a:t>
            </a:r>
            <a:r>
              <a:rPr lang="en-IN" sz="2300" dirty="0"/>
              <a:t>(</a:t>
            </a:r>
            <a:r>
              <a:rPr lang="en-IN" sz="2300" dirty="0" err="1"/>
              <a:t>t,x,u,flag</a:t>
            </a:r>
            <a:r>
              <a:rPr lang="en-IN" sz="2300" dirty="0"/>
              <a:t>)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dirty="0"/>
              <a:t>Nice documentation is provided in this file describing the features. 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dirty="0"/>
              <a:t>Change the name of function ‘</a:t>
            </a:r>
            <a:r>
              <a:rPr lang="en-US" dirty="0" err="1"/>
              <a:t>sfuntmpl</a:t>
            </a:r>
            <a:r>
              <a:rPr lang="en-US" dirty="0"/>
              <a:t>’ to your function name. For </a:t>
            </a:r>
            <a:r>
              <a:rPr lang="en-US" dirty="0" err="1"/>
              <a:t>eg.</a:t>
            </a:r>
            <a:r>
              <a:rPr lang="en-US" dirty="0"/>
              <a:t>, change to ‘tank3f’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dirty="0"/>
              <a:t>Save the file in your working folder as tank3f.m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6929532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607997"/>
          </a:xfrm>
        </p:spPr>
        <p:txBody>
          <a:bodyPr>
            <a:normAutofit fontScale="90000"/>
          </a:bodyPr>
          <a:lstStyle/>
          <a:p>
            <a:r>
              <a:rPr lang="en-US" dirty="0"/>
              <a:t>Creating S function (initialization)</a:t>
            </a:r>
            <a:endParaRPr lang="en-I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107142"/>
                <a:ext cx="7886700" cy="5385732"/>
              </a:xfrm>
            </p:spPr>
            <p:txBody>
              <a:bodyPr>
                <a:normAutofit fontScale="92500" lnSpcReduction="10000"/>
              </a:bodyPr>
              <a:lstStyle/>
              <a:p>
                <a:pPr marL="514350" indent="-514350">
                  <a:buFont typeface="+mj-lt"/>
                  <a:buAutoNum type="arabicPeriod" startAt="7"/>
                </a:pPr>
                <a:r>
                  <a:rPr lang="en-US" dirty="0"/>
                  <a:t>Now edit the file as per your system of equations.</a:t>
                </a:r>
              </a:p>
              <a:p>
                <a:pPr marL="514350" indent="-514350">
                  <a:buFont typeface="+mj-lt"/>
                  <a:buAutoNum type="arabicPeriod" startAt="7"/>
                </a:pPr>
                <a:r>
                  <a:rPr lang="en-US" dirty="0"/>
                  <a:t>Do not change in the main function, </a:t>
                </a:r>
                <a:r>
                  <a:rPr lang="en-US" dirty="0" err="1"/>
                  <a:t>i.e</a:t>
                </a:r>
                <a:r>
                  <a:rPr lang="en-US" dirty="0"/>
                  <a:t>, tank3f function.</a:t>
                </a:r>
              </a:p>
              <a:p>
                <a:pPr marL="514350" indent="-514350">
                  <a:buFont typeface="+mj-lt"/>
                  <a:buAutoNum type="arabicPeriod" startAt="7"/>
                </a:pPr>
                <a:r>
                  <a:rPr lang="en-US" dirty="0"/>
                  <a:t>Initialization should be done in the </a:t>
                </a:r>
              </a:p>
              <a:p>
                <a:pPr marL="0" indent="0">
                  <a:buNone/>
                </a:pPr>
                <a:r>
                  <a:rPr lang="en-IN" sz="2300" dirty="0"/>
                  <a:t>function [sys,x0,str,ts,simStateCompliance]=</a:t>
                </a:r>
                <a:r>
                  <a:rPr lang="en-IN" sz="2300" dirty="0" err="1"/>
                  <a:t>mdlInitializeSizes</a:t>
                </a:r>
                <a:r>
                  <a:rPr lang="en-IN" sz="2300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This system consist of 3 continuous stat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)  and 1 input (V)and 1 output variabl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). We will consider all 3 state as output variables.</a:t>
                </a:r>
              </a:p>
              <a:p>
                <a:pPr marL="0" indent="0">
                  <a:buNone/>
                </a:pPr>
                <a:r>
                  <a:rPr lang="en-US" sz="2600" dirty="0"/>
                  <a:t>Change statements in the function </a:t>
                </a:r>
                <a:r>
                  <a:rPr lang="en-IN" sz="2600" dirty="0" err="1"/>
                  <a:t>mdlInitializeSizes</a:t>
                </a:r>
                <a:endParaRPr lang="en-IN" sz="2600" dirty="0"/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:r>
                  <a:rPr lang="en-IN" sz="2400" dirty="0" err="1"/>
                  <a:t>sizes.NumContStates</a:t>
                </a:r>
                <a:r>
                  <a:rPr lang="en-IN" sz="2400" dirty="0"/>
                  <a:t>  = 3;</a:t>
                </a:r>
              </a:p>
              <a:p>
                <a:pPr marL="0" indent="0">
                  <a:buNone/>
                </a:pPr>
                <a:r>
                  <a:rPr lang="en-IN" sz="2400" dirty="0"/>
                  <a:t>	</a:t>
                </a:r>
                <a:r>
                  <a:rPr lang="en-IN" sz="2400" dirty="0" err="1"/>
                  <a:t>sizes.NumOutputs</a:t>
                </a:r>
                <a:r>
                  <a:rPr lang="en-IN" sz="2400" dirty="0"/>
                  <a:t>     = 3;</a:t>
                </a:r>
              </a:p>
              <a:p>
                <a:pPr marL="0" indent="0">
                  <a:buNone/>
                </a:pPr>
                <a:r>
                  <a:rPr lang="en-IN" sz="2400" dirty="0"/>
                  <a:t>	</a:t>
                </a:r>
                <a:r>
                  <a:rPr lang="en-IN" sz="2400" dirty="0" err="1"/>
                  <a:t>sizes.NumInputs</a:t>
                </a:r>
                <a:r>
                  <a:rPr lang="en-IN" sz="2400" dirty="0"/>
                  <a:t>      = 1;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:r>
                  <a:rPr lang="en-IN" sz="2200" dirty="0"/>
                  <a:t>x0 = [10.00042; 14.003851; 8.9998]; </a:t>
                </a:r>
                <a:r>
                  <a:rPr lang="en-US" sz="2200" dirty="0"/>
                  <a:t>  % initial condition</a:t>
                </a:r>
                <a:endParaRPr lang="en-IN" sz="2200" dirty="0"/>
              </a:p>
              <a:p>
                <a:pPr marL="0" indent="0">
                  <a:buNone/>
                </a:pPr>
                <a:endParaRPr lang="en-IN" dirty="0"/>
              </a:p>
              <a:p>
                <a:pPr marL="0" indent="0">
                  <a:buNone/>
                </a:pPr>
                <a:endParaRPr lang="en-IN" dirty="0"/>
              </a:p>
              <a:p>
                <a:pPr marL="0" indent="0">
                  <a:buNone/>
                </a:pPr>
                <a:endParaRPr lang="en-IN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107142"/>
                <a:ext cx="7886700" cy="5385732"/>
              </a:xfrm>
              <a:blipFill>
                <a:blip r:embed="rId2"/>
                <a:stretch>
                  <a:fillRect l="-1391" t="-2492" r="-54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17975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55196"/>
            <a:ext cx="7886700" cy="607997"/>
          </a:xfrm>
        </p:spPr>
        <p:txBody>
          <a:bodyPr>
            <a:normAutofit fontScale="90000"/>
          </a:bodyPr>
          <a:lstStyle/>
          <a:p>
            <a:r>
              <a:rPr lang="en-US" dirty="0"/>
              <a:t>Creating S function (derivative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763193"/>
            <a:ext cx="7886700" cy="5670958"/>
          </a:xfrm>
        </p:spPr>
        <p:txBody>
          <a:bodyPr>
            <a:normAutofit fontScale="32500" lnSpcReduction="20000"/>
          </a:bodyPr>
          <a:lstStyle/>
          <a:p>
            <a:pPr marL="0" indent="0">
              <a:buNone/>
            </a:pPr>
            <a:r>
              <a:rPr lang="en-US" sz="6400" dirty="0"/>
              <a:t>Differential equations should be entered in </a:t>
            </a:r>
          </a:p>
          <a:p>
            <a:pPr marL="0" indent="0">
              <a:buNone/>
            </a:pPr>
            <a:r>
              <a:rPr lang="en-IN" sz="6400" dirty="0"/>
              <a:t>function sys=</a:t>
            </a:r>
            <a:r>
              <a:rPr lang="en-IN" sz="6400" dirty="0" err="1"/>
              <a:t>mdlDerivatives</a:t>
            </a:r>
            <a:r>
              <a:rPr lang="en-IN" sz="6400" dirty="0"/>
              <a:t>(</a:t>
            </a:r>
            <a:r>
              <a:rPr lang="en-IN" sz="6400" dirty="0" err="1"/>
              <a:t>t,x,u</a:t>
            </a:r>
            <a:r>
              <a:rPr lang="en-IN" sz="6400" dirty="0"/>
              <a:t>)</a:t>
            </a:r>
          </a:p>
          <a:p>
            <a:pPr marL="0" indent="0">
              <a:buNone/>
            </a:pPr>
            <a:endParaRPr lang="en-IN" sz="6400" dirty="0"/>
          </a:p>
          <a:p>
            <a:r>
              <a:rPr lang="en-IN" sz="6400" dirty="0"/>
              <a:t>h1=x(1); %state 1: height in tank 1</a:t>
            </a:r>
          </a:p>
          <a:p>
            <a:r>
              <a:rPr lang="en-IN" sz="6400" dirty="0"/>
              <a:t>h2=x(2); %state 2: height in tank 2</a:t>
            </a:r>
          </a:p>
          <a:p>
            <a:r>
              <a:rPr lang="en-IN" sz="6400" dirty="0"/>
              <a:t>h3=x(3); %state 3: height in tank 3</a:t>
            </a:r>
          </a:p>
          <a:p>
            <a:r>
              <a:rPr lang="en-IN" sz="6400" dirty="0"/>
              <a:t>F1=u; % Flow</a:t>
            </a:r>
          </a:p>
          <a:p>
            <a:r>
              <a:rPr lang="en-IN" sz="6400" dirty="0"/>
              <a:t>% All the necessary parameters</a:t>
            </a:r>
          </a:p>
          <a:p>
            <a:r>
              <a:rPr lang="en-IN" sz="6400" dirty="0"/>
              <a:t>A1=28;</a:t>
            </a:r>
          </a:p>
          <a:p>
            <a:r>
              <a:rPr lang="en-IN" sz="6400" dirty="0"/>
              <a:t>A2=32;</a:t>
            </a:r>
          </a:p>
          <a:p>
            <a:r>
              <a:rPr lang="en-IN" sz="6400" dirty="0"/>
              <a:t>A3=28;</a:t>
            </a:r>
          </a:p>
          <a:p>
            <a:r>
              <a:rPr lang="en-IN" sz="6400" dirty="0"/>
              <a:t>a1=0.06725;</a:t>
            </a:r>
          </a:p>
          <a:p>
            <a:r>
              <a:rPr lang="en-IN" sz="6400" dirty="0"/>
              <a:t>a2=0.05683;</a:t>
            </a:r>
          </a:p>
          <a:p>
            <a:r>
              <a:rPr lang="en-IN" sz="6400" dirty="0"/>
              <a:t>a3=0.07089;</a:t>
            </a:r>
          </a:p>
          <a:p>
            <a:r>
              <a:rPr lang="en-IN" sz="6400" dirty="0"/>
              <a:t>g=981;</a:t>
            </a:r>
          </a:p>
          <a:p>
            <a:r>
              <a:rPr lang="en-IN" sz="6400" dirty="0"/>
              <a:t>% Parameters end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825764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607997"/>
          </a:xfrm>
        </p:spPr>
        <p:txBody>
          <a:bodyPr>
            <a:normAutofit fontScale="90000"/>
          </a:bodyPr>
          <a:lstStyle/>
          <a:p>
            <a:r>
              <a:rPr lang="en-US" dirty="0"/>
              <a:t>Creating S function (derivative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031846"/>
            <a:ext cx="7886700" cy="567095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IN" sz="4000" dirty="0"/>
          </a:p>
          <a:p>
            <a:pPr marL="0" indent="0">
              <a:buNone/>
            </a:pPr>
            <a:r>
              <a:rPr lang="en-IN" sz="2600" dirty="0"/>
              <a:t>% Compute </a:t>
            </a:r>
            <a:r>
              <a:rPr lang="en-IN" sz="2600" dirty="0" err="1"/>
              <a:t>xdot</a:t>
            </a:r>
            <a:r>
              <a:rPr lang="en-IN" sz="2600" dirty="0"/>
              <a:t>:</a:t>
            </a:r>
          </a:p>
          <a:p>
            <a:r>
              <a:rPr lang="en-IN" sz="2600" dirty="0"/>
              <a:t>dh1dt =F1/A1 - (a1/A1)*sqrt(2*g*h1);</a:t>
            </a:r>
          </a:p>
          <a:p>
            <a:r>
              <a:rPr lang="en-IN" sz="2600" dirty="0"/>
              <a:t>dh2dt = (a1/A2)*sqrt(2*g*h1) - (a2/A2)*sqrt(2*g*h2); </a:t>
            </a:r>
          </a:p>
          <a:p>
            <a:r>
              <a:rPr lang="en-IN" sz="2600" dirty="0"/>
              <a:t>dh3dt = (a2/A3)*sqrt(2*g*h2)-(a3/A3)*sqrt(2*g*h3);</a:t>
            </a:r>
          </a:p>
          <a:p>
            <a:r>
              <a:rPr lang="en-IN" sz="2600" dirty="0"/>
              <a:t>sys = [dh1dt;dh2dt;dh3dt];</a:t>
            </a:r>
          </a:p>
          <a:p>
            <a:pPr marL="0" indent="0">
              <a:buNone/>
            </a:pPr>
            <a:endParaRPr lang="en-IN" sz="2600" dirty="0"/>
          </a:p>
          <a:p>
            <a:pPr marL="0" indent="0">
              <a:buNone/>
            </a:pPr>
            <a:r>
              <a:rPr lang="en-US" sz="2600" dirty="0"/>
              <a:t>sys=[der1;der2];</a:t>
            </a:r>
          </a:p>
          <a:p>
            <a:pPr marL="0" indent="0">
              <a:buNone/>
            </a:pPr>
            <a:r>
              <a:rPr lang="en-IN" sz="2600" dirty="0"/>
              <a:t>% end </a:t>
            </a:r>
            <a:r>
              <a:rPr lang="en-IN" sz="2600" dirty="0" err="1"/>
              <a:t>mdlDerivatives</a:t>
            </a:r>
            <a:endParaRPr lang="en-IN" sz="2600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5668250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607997"/>
          </a:xfrm>
        </p:spPr>
        <p:txBody>
          <a:bodyPr>
            <a:normAutofit fontScale="90000"/>
          </a:bodyPr>
          <a:lstStyle/>
          <a:p>
            <a:r>
              <a:rPr lang="en-US" dirty="0"/>
              <a:t>Creating S function (output)</a:t>
            </a:r>
            <a:endParaRPr lang="en-I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031846"/>
                <a:ext cx="8096250" cy="5670958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IN" dirty="0"/>
                  <a:t>Output from the s-function block is defined in </a:t>
                </a:r>
                <a:r>
                  <a:rPr lang="fr-FR" dirty="0" err="1"/>
                  <a:t>function</a:t>
                </a:r>
                <a:r>
                  <a:rPr lang="fr-FR" dirty="0"/>
                  <a:t>        		</a:t>
                </a:r>
                <a:r>
                  <a:rPr lang="fr-FR" dirty="0" err="1"/>
                  <a:t>sys</a:t>
                </a:r>
                <a:r>
                  <a:rPr lang="fr-FR" dirty="0"/>
                  <a:t>=</a:t>
                </a:r>
                <a:r>
                  <a:rPr lang="fr-FR" dirty="0" err="1"/>
                  <a:t>mdlOutputs</a:t>
                </a:r>
                <a:r>
                  <a:rPr lang="fr-FR" dirty="0"/>
                  <a:t>(</a:t>
                </a:r>
                <a:r>
                  <a:rPr lang="fr-FR" dirty="0" err="1"/>
                  <a:t>t,x,u</a:t>
                </a:r>
                <a:r>
                  <a:rPr lang="fr-FR" dirty="0"/>
                  <a:t>)</a:t>
                </a:r>
              </a:p>
              <a:p>
                <a:pPr marL="0" indent="0">
                  <a:buNone/>
                </a:pPr>
                <a:r>
                  <a:rPr lang="en-IN" dirty="0"/>
                  <a:t>If all state variables are also output variables, </a:t>
                </a:r>
                <a:r>
                  <a:rPr lang="en-IN" dirty="0" err="1"/>
                  <a:t>i.e</a:t>
                </a:r>
                <a:r>
                  <a:rPr lang="en-IN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IN" dirty="0"/>
                  <a:t> are also output then write the function as below:</a:t>
                </a:r>
              </a:p>
              <a:p>
                <a:pPr marL="0" indent="0">
                  <a:buNone/>
                </a:pPr>
                <a:r>
                  <a:rPr lang="fr-FR" dirty="0"/>
                  <a:t>	</a:t>
                </a:r>
                <a:r>
                  <a:rPr lang="fr-FR" dirty="0" err="1"/>
                  <a:t>function</a:t>
                </a:r>
                <a:r>
                  <a:rPr lang="fr-FR" dirty="0"/>
                  <a:t> </a:t>
                </a:r>
                <a:r>
                  <a:rPr lang="fr-FR" dirty="0" err="1"/>
                  <a:t>sys</a:t>
                </a:r>
                <a:r>
                  <a:rPr lang="fr-FR" dirty="0"/>
                  <a:t>=</a:t>
                </a:r>
                <a:r>
                  <a:rPr lang="fr-FR" dirty="0" err="1"/>
                  <a:t>mdlOutputs</a:t>
                </a:r>
                <a:r>
                  <a:rPr lang="fr-FR" dirty="0"/>
                  <a:t>(</a:t>
                </a:r>
                <a:r>
                  <a:rPr lang="fr-FR" dirty="0" err="1"/>
                  <a:t>t,x,u</a:t>
                </a:r>
                <a:r>
                  <a:rPr lang="fr-FR" dirty="0"/>
                  <a:t>)</a:t>
                </a:r>
              </a:p>
              <a:p>
                <a:pPr marL="0" indent="0">
                  <a:buNone/>
                </a:pPr>
                <a:r>
                  <a:rPr lang="en-US" dirty="0"/>
                  <a:t>	sys = x;</a:t>
                </a:r>
              </a:p>
              <a:p>
                <a:pPr marL="0" indent="0">
                  <a:buNone/>
                </a:pPr>
                <a:r>
                  <a:rPr lang="en-US" dirty="0"/>
                  <a:t>	% end </a:t>
                </a:r>
                <a:r>
                  <a:rPr lang="en-US" dirty="0" err="1"/>
                  <a:t>mdlOutputs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If output variable is on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or x(3) then write function as below:</a:t>
                </a:r>
              </a:p>
              <a:p>
                <a:pPr marL="0" indent="0">
                  <a:buNone/>
                </a:pPr>
                <a:r>
                  <a:rPr lang="fr-FR" dirty="0"/>
                  <a:t>	</a:t>
                </a:r>
                <a:r>
                  <a:rPr lang="fr-FR" dirty="0" err="1"/>
                  <a:t>function</a:t>
                </a:r>
                <a:r>
                  <a:rPr lang="fr-FR" dirty="0"/>
                  <a:t> </a:t>
                </a:r>
                <a:r>
                  <a:rPr lang="fr-FR" dirty="0" err="1"/>
                  <a:t>sys</a:t>
                </a:r>
                <a:r>
                  <a:rPr lang="fr-FR" dirty="0"/>
                  <a:t>=</a:t>
                </a:r>
                <a:r>
                  <a:rPr lang="fr-FR" dirty="0" err="1"/>
                  <a:t>mdlOutputs</a:t>
                </a:r>
                <a:r>
                  <a:rPr lang="fr-FR" dirty="0"/>
                  <a:t>(</a:t>
                </a:r>
                <a:r>
                  <a:rPr lang="fr-FR" dirty="0" err="1"/>
                  <a:t>t,x,u</a:t>
                </a:r>
                <a:r>
                  <a:rPr lang="fr-FR" dirty="0"/>
                  <a:t>)</a:t>
                </a:r>
              </a:p>
              <a:p>
                <a:pPr marL="0" indent="0">
                  <a:buNone/>
                </a:pPr>
                <a:r>
                  <a:rPr lang="en-US" dirty="0"/>
                  <a:t>	sys = x(3) ;</a:t>
                </a:r>
              </a:p>
              <a:p>
                <a:pPr marL="0" indent="0">
                  <a:buNone/>
                </a:pPr>
                <a:r>
                  <a:rPr lang="en-US" dirty="0"/>
                  <a:t>	% end </a:t>
                </a:r>
                <a:r>
                  <a:rPr lang="en-US" dirty="0" err="1"/>
                  <a:t>mdlOutputs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IN" dirty="0"/>
              </a:p>
              <a:p>
                <a:pPr marL="0" indent="0">
                  <a:buNone/>
                </a:pPr>
                <a:endParaRPr lang="en-IN" sz="4000" dirty="0"/>
              </a:p>
              <a:p>
                <a:pPr marL="0" indent="0">
                  <a:buNone/>
                </a:pPr>
                <a:endParaRPr lang="en-IN" dirty="0"/>
              </a:p>
              <a:p>
                <a:pPr marL="0" indent="0">
                  <a:buNone/>
                </a:pPr>
                <a:endParaRPr lang="en-IN" dirty="0"/>
              </a:p>
              <a:p>
                <a:pPr marL="0" indent="0">
                  <a:buNone/>
                </a:pPr>
                <a:endParaRPr lang="en-IN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031846"/>
                <a:ext cx="8096250" cy="5670958"/>
              </a:xfrm>
              <a:blipFill>
                <a:blip r:embed="rId2"/>
                <a:stretch>
                  <a:fillRect l="-1355" t="-16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80426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568324"/>
          </a:xfrm>
        </p:spPr>
        <p:txBody>
          <a:bodyPr>
            <a:normAutofit/>
          </a:bodyPr>
          <a:lstStyle/>
          <a:p>
            <a:r>
              <a:rPr lang="en-IN" sz="3200" dirty="0"/>
              <a:t>Simulink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933451"/>
            <a:ext cx="7886700" cy="5243512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IN" dirty="0"/>
              <a:t>Save the tank3f.m after writing the functions as described in earlier slides.</a:t>
            </a:r>
          </a:p>
          <a:p>
            <a:pPr marL="514350" indent="-514350">
              <a:buFont typeface="+mj-lt"/>
              <a:buAutoNum type="arabicPeriod"/>
            </a:pPr>
            <a:r>
              <a:rPr lang="en-IN" dirty="0"/>
              <a:t>Open Simulink model either </a:t>
            </a:r>
          </a:p>
          <a:p>
            <a:pPr marL="0" indent="0">
              <a:buNone/>
            </a:pPr>
            <a:r>
              <a:rPr lang="en-IN" dirty="0"/>
              <a:t>	typing &lt;</a:t>
            </a:r>
            <a:r>
              <a:rPr lang="en-IN" dirty="0" err="1"/>
              <a:t>simulink</a:t>
            </a:r>
            <a:r>
              <a:rPr lang="en-IN" dirty="0"/>
              <a:t>&gt; in the command window </a:t>
            </a:r>
          </a:p>
          <a:p>
            <a:pPr marL="0" indent="0">
              <a:buNone/>
            </a:pPr>
            <a:r>
              <a:rPr lang="en-IN" dirty="0"/>
              <a:t>	&gt;&gt; </a:t>
            </a:r>
            <a:r>
              <a:rPr lang="en-IN" dirty="0" err="1"/>
              <a:t>simulink</a:t>
            </a:r>
            <a:endParaRPr lang="en-IN" dirty="0"/>
          </a:p>
          <a:p>
            <a:pPr marL="0" indent="0">
              <a:buNone/>
            </a:pPr>
            <a:r>
              <a:rPr lang="en-IN" dirty="0"/>
              <a:t>      or click &lt;Home&gt; -&gt; &lt;new&gt; -&gt; &lt;</a:t>
            </a:r>
            <a:r>
              <a:rPr lang="en-IN" dirty="0" err="1"/>
              <a:t>simulink</a:t>
            </a:r>
            <a:r>
              <a:rPr lang="en-IN" dirty="0"/>
              <a:t> model&gt;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IN" dirty="0"/>
              <a:t>Click on &lt;blank model&gt;  to open blank model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IN" dirty="0"/>
              <a:t>Open library browser under tools menu. This will open built-in library function block available 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IN" dirty="0"/>
              <a:t>Drag the s-function block from the library browser to the model window.</a:t>
            </a:r>
          </a:p>
        </p:txBody>
      </p:sp>
    </p:spTree>
    <p:extLst>
      <p:ext uri="{BB962C8B-B14F-4D97-AF65-F5344CB8AC3E}">
        <p14:creationId xmlns:p14="http://schemas.microsoft.com/office/powerpoint/2010/main" val="34112375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568324"/>
          </a:xfrm>
        </p:spPr>
        <p:txBody>
          <a:bodyPr>
            <a:normAutofit/>
          </a:bodyPr>
          <a:lstStyle/>
          <a:p>
            <a:r>
              <a:rPr lang="en-IN" sz="3200" dirty="0"/>
              <a:t>Simulink model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3711964F-4061-4652-A302-380AE516840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5556" t="10461" r="83937" b="77612"/>
          <a:stretch/>
        </p:blipFill>
        <p:spPr>
          <a:xfrm>
            <a:off x="3171825" y="1528435"/>
            <a:ext cx="2000250" cy="137181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29480BD-0856-431C-A10A-C2908FB59814}"/>
              </a:ext>
            </a:extLst>
          </p:cNvPr>
          <p:cNvSpPr txBox="1"/>
          <p:nvPr/>
        </p:nvSpPr>
        <p:spPr>
          <a:xfrm>
            <a:off x="828675" y="1266825"/>
            <a:ext cx="8020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is will show in the model window as below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5B5865F-43B1-465E-9C45-81FBE66156A6}"/>
              </a:ext>
            </a:extLst>
          </p:cNvPr>
          <p:cNvSpPr txBox="1"/>
          <p:nvPr/>
        </p:nvSpPr>
        <p:spPr>
          <a:xfrm>
            <a:off x="828675" y="2790825"/>
            <a:ext cx="80200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system name should be changed by double clicking on the s-function block in the model window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4B359D1-B0D0-4952-931A-D7EACD247D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923272"/>
              </p:ext>
            </p:extLst>
          </p:nvPr>
        </p:nvGraphicFramePr>
        <p:xfrm>
          <a:off x="4533900" y="3759764"/>
          <a:ext cx="3981450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Bitmap Image" r:id="rId4" imgW="3981600" imgH="2959200" progId="Paint.Picture">
                  <p:embed/>
                </p:oleObj>
              </mc:Choice>
              <mc:Fallback>
                <p:oleObj name="Bitmap Image" r:id="rId4" imgW="3981600" imgH="2959200" progId="Paint.Picture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4B359D1-B0D0-4952-931A-D7EACD247D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33900" y="3759764"/>
                        <a:ext cx="3981450" cy="295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65EEF51-44BC-4653-A01A-B02B1E1E8C0C}"/>
              </a:ext>
            </a:extLst>
          </p:cNvPr>
          <p:cNvSpPr txBox="1"/>
          <p:nvPr/>
        </p:nvSpPr>
        <p:spPr>
          <a:xfrm>
            <a:off x="990600" y="4162425"/>
            <a:ext cx="300614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hange the s-function</a:t>
            </a:r>
          </a:p>
          <a:p>
            <a:r>
              <a:rPr lang="en-US" sz="2400" dirty="0"/>
              <a:t>Name from ‘system’ to</a:t>
            </a:r>
          </a:p>
          <a:p>
            <a:r>
              <a:rPr lang="en-US" sz="2400" dirty="0"/>
              <a:t>‘tank3f’. </a:t>
            </a:r>
          </a:p>
        </p:txBody>
      </p:sp>
    </p:spTree>
    <p:extLst>
      <p:ext uri="{BB962C8B-B14F-4D97-AF65-F5344CB8AC3E}">
        <p14:creationId xmlns:p14="http://schemas.microsoft.com/office/powerpoint/2010/main" val="421141663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215</TotalTime>
  <Words>1200</Words>
  <Application>Microsoft Office PowerPoint</Application>
  <PresentationFormat>On-screen Show (4:3)</PresentationFormat>
  <Paragraphs>146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Bitmap Image</vt:lpstr>
      <vt:lpstr>Process Simulation &amp; Control using MATLAB and SIMULINK </vt:lpstr>
      <vt:lpstr>Mathematical Model of tank level system </vt:lpstr>
      <vt:lpstr>Creating S function</vt:lpstr>
      <vt:lpstr>Creating S function (initialization)</vt:lpstr>
      <vt:lpstr>Creating S function (derivative)</vt:lpstr>
      <vt:lpstr>Creating S function (derivative)</vt:lpstr>
      <vt:lpstr>Creating S function (output)</vt:lpstr>
      <vt:lpstr>Simulink model</vt:lpstr>
      <vt:lpstr>Simulink model</vt:lpstr>
      <vt:lpstr>Simulink model</vt:lpstr>
      <vt:lpstr>Simulink model (subsystem creation)</vt:lpstr>
      <vt:lpstr>Simulink model (running 3-tank model)</vt:lpstr>
      <vt:lpstr>Simulink Model 3-tank (Result)</vt:lpstr>
      <vt:lpstr>Process with instrumentation</vt:lpstr>
      <vt:lpstr>Process with instrumentation</vt:lpstr>
      <vt:lpstr>Sensor block : Simulink diagram</vt:lpstr>
      <vt:lpstr>Pump: Simulink Diagram</vt:lpstr>
      <vt:lpstr>PID Controller Block</vt:lpstr>
      <vt:lpstr>PID Controller: Simulink</vt:lpstr>
      <vt:lpstr>Feedback Control Block diagram in Simulink</vt:lpstr>
      <vt:lpstr>PowerPoint Presentation</vt:lpstr>
    </vt:vector>
  </TitlesOfParts>
  <Company>HP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cess Simulation &amp; Control using MATLAB and SIMULINK</dc:title>
  <dc:creator>Amar Samanta</dc:creator>
  <cp:lastModifiedBy>Admin</cp:lastModifiedBy>
  <cp:revision>35</cp:revision>
  <dcterms:created xsi:type="dcterms:W3CDTF">2021-01-06T15:04:36Z</dcterms:created>
  <dcterms:modified xsi:type="dcterms:W3CDTF">2023-01-08T07:48:38Z</dcterms:modified>
</cp:coreProperties>
</file>